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477018" w14:textId="77777777" w:rsidR="00A62793" w:rsidRPr="00A62793" w:rsidRDefault="00A62793" w:rsidP="00A62793">
      <w:pPr>
        <w:pStyle w:val="Header"/>
        <w:rPr>
          <w:rFonts w:ascii="Century Gothic" w:hAnsi="Century Gothic" w:cs="Times New Roman"/>
        </w:rPr>
      </w:pPr>
      <w:r w:rsidRPr="00A62793">
        <w:rPr>
          <w:rFonts w:ascii="Century Gothic" w:hAnsi="Century Gothic" w:cs="Times New Roman"/>
        </w:rPr>
        <w:t>Geometry</w:t>
      </w:r>
      <w:r w:rsidRPr="00A62793">
        <w:rPr>
          <w:rFonts w:ascii="Century Gothic" w:hAnsi="Century Gothic" w:cs="Times New Roman"/>
        </w:rPr>
        <w:tab/>
      </w:r>
      <w:r w:rsidRPr="00A62793">
        <w:rPr>
          <w:rFonts w:ascii="Century Gothic" w:hAnsi="Century Gothic" w:cs="Times New Roman"/>
        </w:rPr>
        <w:tab/>
        <w:t xml:space="preserve">Name:  _____________________________ (Study! </w:t>
      </w:r>
      <w:r w:rsidRPr="00A62793">
        <w:rPr>
          <w:rFonts w:ascii="Century Gothic" w:hAnsi="Century Gothic" w:cs="Times New Roman"/>
        </w:rPr>
        <w:sym w:font="Wingdings" w:char="F04A"/>
      </w:r>
      <w:r w:rsidRPr="00A62793">
        <w:rPr>
          <w:rFonts w:ascii="Century Gothic" w:hAnsi="Century Gothic" w:cs="Times New Roman"/>
        </w:rPr>
        <w:t xml:space="preserve"> )</w:t>
      </w:r>
    </w:p>
    <w:p w14:paraId="4FFA2287" w14:textId="6DD5ABBB" w:rsidR="00716BC0" w:rsidRPr="00A62793" w:rsidRDefault="00A62793" w:rsidP="00A62793">
      <w:pPr>
        <w:pStyle w:val="Header"/>
        <w:rPr>
          <w:rFonts w:ascii="Century Gothic" w:hAnsi="Century Gothic"/>
        </w:rPr>
      </w:pPr>
      <w:r w:rsidRPr="00A62793">
        <w:rPr>
          <w:rFonts w:ascii="Century Gothic" w:hAnsi="Century Gothic" w:cs="Times New Roman"/>
        </w:rPr>
        <w:t xml:space="preserve">Quiz Review – </w:t>
      </w:r>
      <w:r w:rsidRPr="00A62793">
        <w:rPr>
          <w:rFonts w:ascii="Century Gothic" w:hAnsi="Century Gothic" w:cs="Times New Roman"/>
        </w:rPr>
        <w:t>Congruency</w:t>
      </w:r>
      <w:r w:rsidRPr="00A62793">
        <w:rPr>
          <w:rFonts w:ascii="Century Gothic" w:hAnsi="Century Gothic" w:cs="Times New Roman"/>
        </w:rPr>
        <w:t xml:space="preserve"> &amp; Proofs</w:t>
      </w:r>
      <w:r w:rsidRPr="00A62793">
        <w:rPr>
          <w:rFonts w:ascii="Century Gothic" w:hAnsi="Century Gothic" w:cs="Times New Roman"/>
        </w:rPr>
        <w:tab/>
      </w:r>
      <w:r w:rsidRPr="00A62793">
        <w:rPr>
          <w:rFonts w:ascii="Century Gothic" w:hAnsi="Century Gothic" w:cs="Times New Roman"/>
        </w:rPr>
        <w:tab/>
        <w:t>Date:  ___________________    Period:  _________</w:t>
      </w:r>
      <w:r w:rsidRPr="00A62793">
        <w:rPr>
          <w:rFonts w:ascii="Century Gothic" w:hAnsi="Century Gothic" w:cs="Times New Roman"/>
        </w:rPr>
        <w:br/>
      </w:r>
    </w:p>
    <w:p w14:paraId="4A0B6FA2" w14:textId="1D4A309E" w:rsidR="0003627A" w:rsidRPr="00A62793" w:rsidRDefault="0003627A">
      <w:pPr>
        <w:rPr>
          <w:rFonts w:ascii="Century Gothic" w:hAnsi="Century Gothic" w:cs="Times New Roman"/>
        </w:rPr>
      </w:pPr>
      <w:r w:rsidRPr="00A62793">
        <w:rPr>
          <w:rFonts w:ascii="Century Gothic" w:hAnsi="Century Gothic" w:cs="Times New Roman"/>
        </w:rPr>
        <w:t>1.  Using the following image, find each missing angle measurement.</w:t>
      </w:r>
      <w:r w:rsidR="00484450" w:rsidRPr="00A62793">
        <w:rPr>
          <w:rFonts w:ascii="Century Gothic" w:hAnsi="Century Gothic" w:cs="Times New Roma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45"/>
        <w:gridCol w:w="2070"/>
        <w:gridCol w:w="1975"/>
      </w:tblGrid>
      <w:tr w:rsidR="00724445" w:rsidRPr="00A62793" w14:paraId="6474ABAE" w14:textId="77777777" w:rsidTr="00E73376">
        <w:tc>
          <w:tcPr>
            <w:tcW w:w="6745" w:type="dxa"/>
          </w:tcPr>
          <w:p w14:paraId="33C6647B" w14:textId="0B8776A8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3296" behindDoc="0" locked="0" layoutInCell="1" allowOverlap="1" wp14:anchorId="04D0F600" wp14:editId="5F7A1093">
                      <wp:simplePos x="0" y="0"/>
                      <wp:positionH relativeFrom="column">
                        <wp:posOffset>882650</wp:posOffset>
                      </wp:positionH>
                      <wp:positionV relativeFrom="paragraph">
                        <wp:posOffset>107950</wp:posOffset>
                      </wp:positionV>
                      <wp:extent cx="266700" cy="260350"/>
                      <wp:effectExtent l="0" t="0" r="0" b="6350"/>
                      <wp:wrapSquare wrapText="bothSides"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7DA48D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D0F60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69.5pt;margin-top:8.5pt;width:21pt;height:20.5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" stroked="f">
                      <v:textbox>
                        <w:txbxContent>
                          <w:p w14:paraId="2E7DA48D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68DAC88B" wp14:editId="01F9EFC9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132080</wp:posOffset>
                      </wp:positionV>
                      <wp:extent cx="1149350" cy="946150"/>
                      <wp:effectExtent l="0" t="0" r="31750" b="2540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9350" cy="9461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9783EA" id="Straight Connector 4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6.85pt,10.4pt" to="167.35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0931208E" wp14:editId="3256FEFC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132080</wp:posOffset>
                      </wp:positionV>
                      <wp:extent cx="406400" cy="946150"/>
                      <wp:effectExtent l="0" t="0" r="31750" b="2540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06400" cy="9461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3D738D5" id="Straight Connector 2" o:spid="_x0000_s1026" style="position:absolute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.85pt,10.4pt" to="76.85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5D099939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</w:p>
          <w:p w14:paraId="5448180A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5104" behindDoc="0" locked="0" layoutInCell="1" allowOverlap="1" wp14:anchorId="5C549812" wp14:editId="345ADB4F">
                      <wp:simplePos x="0" y="0"/>
                      <wp:positionH relativeFrom="column">
                        <wp:posOffset>2146300</wp:posOffset>
                      </wp:positionH>
                      <wp:positionV relativeFrom="paragraph">
                        <wp:posOffset>36195</wp:posOffset>
                      </wp:positionV>
                      <wp:extent cx="266700" cy="260350"/>
                      <wp:effectExtent l="0" t="0" r="0" b="6350"/>
                      <wp:wrapSquare wrapText="bothSides"/>
                      <wp:docPr id="1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66B866" w14:textId="77777777" w:rsidR="00724445" w:rsidRPr="004C2906" w:rsidRDefault="00724445" w:rsidP="00630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549812" id="_x0000_s1027" type="#_x0000_t202" style="position:absolute;margin-left:169pt;margin-top:2.85pt;width:21pt;height:20.5pt;z-index:251695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" stroked="f">
                      <v:textbox>
                        <w:txbxContent>
                          <w:p w14:paraId="1C66B866" w14:textId="77777777" w:rsidR="00724445" w:rsidRPr="004C2906" w:rsidRDefault="00724445" w:rsidP="00630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1C9C2757" wp14:editId="2D9DEC94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45720</wp:posOffset>
                      </wp:positionV>
                      <wp:extent cx="1193800" cy="711200"/>
                      <wp:effectExtent l="0" t="0" r="25400" b="317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93800" cy="7112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4E8192" id="Straight Connector 3" o:spid="_x0000_s1026" style="position:absolute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9.85pt,3.6pt" to="183.85pt,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E89B78B" wp14:editId="245317CE">
                      <wp:simplePos x="0" y="0"/>
                      <wp:positionH relativeFrom="column">
                        <wp:posOffset>2322195</wp:posOffset>
                      </wp:positionH>
                      <wp:positionV relativeFrom="paragraph">
                        <wp:posOffset>45720</wp:posOffset>
                      </wp:positionV>
                      <wp:extent cx="241300" cy="711200"/>
                      <wp:effectExtent l="0" t="0" r="25400" b="317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1300" cy="7112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948B0E" id="Straight Connector 5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85pt,3.6pt" to="201.85pt,5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6CCF2CE5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9200" behindDoc="0" locked="0" layoutInCell="1" allowOverlap="1" wp14:anchorId="22C4F82E" wp14:editId="7971B4FB">
                      <wp:simplePos x="0" y="0"/>
                      <wp:positionH relativeFrom="column">
                        <wp:posOffset>1625600</wp:posOffset>
                      </wp:positionH>
                      <wp:positionV relativeFrom="paragraph">
                        <wp:posOffset>13335</wp:posOffset>
                      </wp:positionV>
                      <wp:extent cx="266700" cy="260350"/>
                      <wp:effectExtent l="0" t="0" r="0" b="6350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CBE2C4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C4F82E" id="_x0000_s1028" type="#_x0000_t202" style="position:absolute;margin-left:128pt;margin-top:1.05pt;width:21pt;height:20.5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" stroked="f">
                      <v:textbox>
                        <w:txbxContent>
                          <w:p w14:paraId="72CBE2C4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1248" behindDoc="0" locked="0" layoutInCell="1" allowOverlap="1" wp14:anchorId="1A38EAD6" wp14:editId="1495CBB7">
                      <wp:simplePos x="0" y="0"/>
                      <wp:positionH relativeFrom="column">
                        <wp:posOffset>1447800</wp:posOffset>
                      </wp:positionH>
                      <wp:positionV relativeFrom="paragraph">
                        <wp:posOffset>104140</wp:posOffset>
                      </wp:positionV>
                      <wp:extent cx="266700" cy="260350"/>
                      <wp:effectExtent l="0" t="0" r="0" b="6350"/>
                      <wp:wrapSquare wrapText="bothSides"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958A0E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38EAD6" id="_x0000_s1029" type="#_x0000_t202" style="position:absolute;margin-left:114pt;margin-top:8.2pt;width:21pt;height:20.5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" stroked="f">
                      <v:textbox>
                        <w:txbxContent>
                          <w:p w14:paraId="05958A0E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62FA314B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8176" behindDoc="0" locked="0" layoutInCell="1" allowOverlap="1" wp14:anchorId="51B4F941" wp14:editId="26CB2149">
                      <wp:simplePos x="0" y="0"/>
                      <wp:positionH relativeFrom="column">
                        <wp:posOffset>1593850</wp:posOffset>
                      </wp:positionH>
                      <wp:positionV relativeFrom="paragraph">
                        <wp:posOffset>132080</wp:posOffset>
                      </wp:positionV>
                      <wp:extent cx="266700" cy="260350"/>
                      <wp:effectExtent l="0" t="0" r="0" b="6350"/>
                      <wp:wrapSquare wrapText="bothSides"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0FBFD26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B4F941" id="_x0000_s1030" type="#_x0000_t202" style="position:absolute;margin-left:125.5pt;margin-top:10.4pt;width:21pt;height:20.5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" stroked="f">
                      <v:textbox>
                        <w:txbxContent>
                          <w:p w14:paraId="60FBFD26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341FDDD" w14:textId="20210859" w:rsidR="00724445" w:rsidRPr="00A62793" w:rsidRDefault="00A62793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4080" behindDoc="0" locked="0" layoutInCell="1" allowOverlap="1" wp14:anchorId="5D2E3F43" wp14:editId="6A70C09E">
                      <wp:simplePos x="0" y="0"/>
                      <wp:positionH relativeFrom="column">
                        <wp:posOffset>2336800</wp:posOffset>
                      </wp:positionH>
                      <wp:positionV relativeFrom="paragraph">
                        <wp:posOffset>37084</wp:posOffset>
                      </wp:positionV>
                      <wp:extent cx="266700" cy="260350"/>
                      <wp:effectExtent l="0" t="0" r="0" b="6350"/>
                      <wp:wrapSquare wrapText="bothSides"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361AEA" w14:textId="77777777" w:rsidR="00724445" w:rsidRPr="004C2906" w:rsidRDefault="00724445" w:rsidP="00630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2E3F43" id="_x0000_s1031" type="#_x0000_t202" style="position:absolute;margin-left:184pt;margin-top:2.9pt;width:21pt;height:20.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" stroked="f">
                      <v:textbox>
                        <w:txbxContent>
                          <w:p w14:paraId="01361AEA" w14:textId="77777777" w:rsidR="00724445" w:rsidRPr="004C2906" w:rsidRDefault="00724445" w:rsidP="00630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3056" behindDoc="0" locked="0" layoutInCell="1" allowOverlap="1" wp14:anchorId="3A01D362" wp14:editId="538108F3">
                      <wp:simplePos x="0" y="0"/>
                      <wp:positionH relativeFrom="column">
                        <wp:posOffset>2514600</wp:posOffset>
                      </wp:positionH>
                      <wp:positionV relativeFrom="paragraph">
                        <wp:posOffset>16129</wp:posOffset>
                      </wp:positionV>
                      <wp:extent cx="266700" cy="260350"/>
                      <wp:effectExtent l="0" t="0" r="0" b="6350"/>
                      <wp:wrapSquare wrapText="bothSides"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4B362A" w14:textId="77777777" w:rsidR="00724445" w:rsidRPr="004C2906" w:rsidRDefault="00724445" w:rsidP="00630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01D362" id="_x0000_s1032" type="#_x0000_t202" style="position:absolute;margin-left:198pt;margin-top:1.25pt;width:21pt;height:20.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" stroked="f">
                      <v:textbox>
                        <w:txbxContent>
                          <w:p w14:paraId="144B362A" w14:textId="77777777" w:rsidR="00724445" w:rsidRPr="004C2906" w:rsidRDefault="00724445" w:rsidP="00630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7152" behindDoc="0" locked="0" layoutInCell="1" allowOverlap="1" wp14:anchorId="29DDA10E" wp14:editId="6AE33433">
                      <wp:simplePos x="0" y="0"/>
                      <wp:positionH relativeFrom="column">
                        <wp:posOffset>1841500</wp:posOffset>
                      </wp:positionH>
                      <wp:positionV relativeFrom="paragraph">
                        <wp:posOffset>44196</wp:posOffset>
                      </wp:positionV>
                      <wp:extent cx="266700" cy="260350"/>
                      <wp:effectExtent l="0" t="0" r="0" b="6350"/>
                      <wp:wrapSquare wrapText="bothSides"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D9720B6" w14:textId="77777777" w:rsidR="00724445" w:rsidRPr="004C2906" w:rsidRDefault="00724445" w:rsidP="006302D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j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DDA10E" id="_x0000_s1033" type="#_x0000_t202" style="position:absolute;margin-left:145pt;margin-top:3.5pt;width:21pt;height:20.5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" stroked="f">
                      <v:textbox>
                        <w:txbxContent>
                          <w:p w14:paraId="5D9720B6" w14:textId="77777777" w:rsidR="00724445" w:rsidRPr="004C2906" w:rsidRDefault="00724445" w:rsidP="006302D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j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59C8ABDC" wp14:editId="56284FE6">
                      <wp:simplePos x="0" y="0"/>
                      <wp:positionH relativeFrom="column">
                        <wp:posOffset>1877695</wp:posOffset>
                      </wp:positionH>
                      <wp:positionV relativeFrom="paragraph">
                        <wp:posOffset>52959</wp:posOffset>
                      </wp:positionV>
                      <wp:extent cx="63500" cy="69850"/>
                      <wp:effectExtent l="0" t="0" r="31750" b="2540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0" cy="698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B4F9C0" id="Straight Connector 19" o:spid="_x0000_s1026" style="position:absolute;flip:y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47.85pt,4.15pt" to="152.85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0224" behindDoc="0" locked="0" layoutInCell="1" allowOverlap="1" wp14:anchorId="406E6231" wp14:editId="74B38B73">
                      <wp:simplePos x="0" y="0"/>
                      <wp:positionH relativeFrom="column">
                        <wp:posOffset>1302004</wp:posOffset>
                      </wp:positionH>
                      <wp:positionV relativeFrom="paragraph">
                        <wp:posOffset>41275</wp:posOffset>
                      </wp:positionV>
                      <wp:extent cx="266700" cy="260350"/>
                      <wp:effectExtent l="0" t="0" r="0" b="6350"/>
                      <wp:wrapSquare wrapText="bothSides"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691E6B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6E6231" id="_x0000_s1034" type="#_x0000_t202" style="position:absolute;margin-left:102.5pt;margin-top:3.25pt;width:21pt;height:20.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" stroked="f">
                      <v:textbox>
                        <w:txbxContent>
                          <w:p w14:paraId="5B691E6B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4320" behindDoc="0" locked="0" layoutInCell="1" allowOverlap="1" wp14:anchorId="6E606B62" wp14:editId="1B8C084B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47879</wp:posOffset>
                      </wp:positionV>
                      <wp:extent cx="266700" cy="260350"/>
                      <wp:effectExtent l="0" t="0" r="0" b="6350"/>
                      <wp:wrapSquare wrapText="bothSides"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E49297" w14:textId="77777777" w:rsidR="00724445" w:rsidRPr="004C2906" w:rsidRDefault="00724445" w:rsidP="004C2906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606B62" id="_x0000_s1035" type="#_x0000_t202" style="position:absolute;margin-left:45pt;margin-top:3.75pt;width:21pt;height:20.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" stroked="f">
                      <v:textbox>
                        <w:txbxContent>
                          <w:p w14:paraId="23E49297" w14:textId="77777777" w:rsidR="00724445" w:rsidRPr="004C2906" w:rsidRDefault="00724445" w:rsidP="004C2906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5344" behindDoc="0" locked="0" layoutInCell="1" allowOverlap="1" wp14:anchorId="21F47934" wp14:editId="126F9002">
                      <wp:simplePos x="0" y="0"/>
                      <wp:positionH relativeFrom="column">
                        <wp:posOffset>379349</wp:posOffset>
                      </wp:positionH>
                      <wp:positionV relativeFrom="paragraph">
                        <wp:posOffset>27305</wp:posOffset>
                      </wp:positionV>
                      <wp:extent cx="266700" cy="260350"/>
                      <wp:effectExtent l="0" t="0" r="0" b="635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260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525A2E" w14:textId="77777777" w:rsidR="00724445" w:rsidRPr="004C2906" w:rsidRDefault="00724445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4C2906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F47934" id="_x0000_s1036" type="#_x0000_t202" style="position:absolute;margin-left:29.85pt;margin-top:2.15pt;width:21pt;height:20.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" stroked="f">
                      <v:textbox>
                        <w:txbxContent>
                          <w:p w14:paraId="72525A2E" w14:textId="77777777" w:rsidR="00724445" w:rsidRPr="004C2906" w:rsidRDefault="00724445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4C2906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724445"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25A323D" wp14:editId="2E49F721">
                      <wp:simplePos x="0" y="0"/>
                      <wp:positionH relativeFrom="column">
                        <wp:posOffset>1445895</wp:posOffset>
                      </wp:positionH>
                      <wp:positionV relativeFrom="paragraph">
                        <wp:posOffset>40005</wp:posOffset>
                      </wp:positionV>
                      <wp:extent cx="63500" cy="57150"/>
                      <wp:effectExtent l="0" t="0" r="317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3500" cy="571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45EEBBB" id="Straight Connector 18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3.85pt,3.15pt" to="118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05B4C52E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6BC794F4" wp14:editId="264190E7">
                      <wp:simplePos x="0" y="0"/>
                      <wp:positionH relativeFrom="column">
                        <wp:posOffset>67945</wp:posOffset>
                      </wp:positionH>
                      <wp:positionV relativeFrom="paragraph">
                        <wp:posOffset>47244</wp:posOffset>
                      </wp:positionV>
                      <wp:extent cx="308610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86100" cy="0"/>
                              </a:xfrm>
                              <a:prstGeom prst="line">
                                <a:avLst/>
                              </a:prstGeom>
                              <a:ln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029E48" id="Straight Connector 1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35pt,3.7pt" to="248.3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2FD2A8A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</w:p>
          <w:p w14:paraId="4555A5C8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</w:t>
            </w:r>
            <m:oMath>
              <m:r>
                <w:rPr>
                  <w:rFonts w:ascii="Cambria Math" w:hAnsi="Cambria Math" w:cs="Times New Roman"/>
                </w:rPr>
                <m:t>m∠a=110°, m∠f=42°, m∠m=75°</m:t>
              </m:r>
            </m:oMath>
          </w:p>
          <w:p w14:paraId="01C5C59A" w14:textId="77777777" w:rsidR="00724445" w:rsidRPr="00A62793" w:rsidRDefault="00724445">
            <w:pPr>
              <w:rPr>
                <w:rFonts w:ascii="Century Gothic" w:hAnsi="Century Gothic" w:cs="Times New Roman"/>
              </w:rPr>
            </w:pPr>
          </w:p>
        </w:tc>
        <w:tc>
          <w:tcPr>
            <w:tcW w:w="2070" w:type="dxa"/>
            <w:tcBorders>
              <w:right w:val="nil"/>
            </w:tcBorders>
          </w:tcPr>
          <w:p w14:paraId="1B3A4431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2556DBD4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m∠c=____________</m:t>
              </m:r>
            </m:oMath>
            <w:r w:rsidRPr="00A62793">
              <w:rPr>
                <w:rFonts w:ascii="Century Gothic" w:eastAsiaTheme="minorEastAsia" w:hAnsi="Century Gothic" w:cs="Times New Roman"/>
              </w:rPr>
              <w:t xml:space="preserve">       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w:br/>
              </m:r>
            </m:oMath>
          </w:p>
          <w:p w14:paraId="103C1E33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e=____________</m:t>
                </m:r>
              </m:oMath>
            </m:oMathPara>
          </w:p>
          <w:p w14:paraId="6D5F3742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78D7C9AC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g=____________</m:t>
                </m:r>
              </m:oMath>
            </m:oMathPara>
          </w:p>
          <w:p w14:paraId="0960BE81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5F790772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h=____________</m:t>
                </m:r>
              </m:oMath>
            </m:oMathPara>
          </w:p>
          <w:p w14:paraId="411F7D2D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</w:tc>
        <w:tc>
          <w:tcPr>
            <w:tcW w:w="1975" w:type="dxa"/>
            <w:tcBorders>
              <w:left w:val="nil"/>
            </w:tcBorders>
          </w:tcPr>
          <w:p w14:paraId="7011FC3D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7D06A8A4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j=____________</m:t>
                </m:r>
              </m:oMath>
            </m:oMathPara>
          </w:p>
          <w:p w14:paraId="03809EC8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7858143A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n=____________</m:t>
                </m:r>
              </m:oMath>
            </m:oMathPara>
          </w:p>
          <w:p w14:paraId="660CF066" w14:textId="77777777" w:rsidR="00724445" w:rsidRPr="00A62793" w:rsidRDefault="00724445" w:rsidP="00724445">
            <w:pPr>
              <w:rPr>
                <w:rFonts w:ascii="Century Gothic" w:eastAsiaTheme="minorEastAsia" w:hAnsi="Century Gothic" w:cs="Times New Roman"/>
              </w:rPr>
            </w:pPr>
          </w:p>
          <w:p w14:paraId="196F78A9" w14:textId="77777777" w:rsidR="00724445" w:rsidRPr="00A62793" w:rsidRDefault="00724445" w:rsidP="00724445">
            <w:pPr>
              <w:rPr>
                <w:rFonts w:ascii="Century Gothic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p=____________</m:t>
                </m:r>
              </m:oMath>
            </m:oMathPara>
          </w:p>
        </w:tc>
      </w:tr>
    </w:tbl>
    <w:p w14:paraId="6AEB2C91" w14:textId="77777777" w:rsidR="0003627A" w:rsidRPr="00A62793" w:rsidRDefault="0003627A">
      <w:pPr>
        <w:rPr>
          <w:rFonts w:ascii="Century Gothic" w:hAnsi="Century Gothic" w:cs="Times New Roman"/>
        </w:rPr>
      </w:pPr>
    </w:p>
    <w:p w14:paraId="5B19A844" w14:textId="4237EB19" w:rsidR="0034747E" w:rsidRPr="00A62793" w:rsidRDefault="0034747E">
      <w:pPr>
        <w:rPr>
          <w:rFonts w:ascii="Century Gothic" w:hAnsi="Century Gothic" w:cs="Times New Roman"/>
        </w:rPr>
      </w:pPr>
      <w:r w:rsidRPr="00A62793">
        <w:rPr>
          <w:rFonts w:ascii="Century Gothic" w:hAnsi="Century Gothic" w:cs="Times New Roman"/>
        </w:rPr>
        <w:t>2.  Using the following figures, solve the needed values.</w:t>
      </w:r>
      <w:r w:rsidR="009413D4" w:rsidRPr="00A62793">
        <w:rPr>
          <w:rFonts w:ascii="Century Gothic" w:hAnsi="Century Gothic" w:cs="Times New Roma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5"/>
        <w:gridCol w:w="2515"/>
      </w:tblGrid>
      <w:tr w:rsidR="008A5850" w:rsidRPr="00A62793" w14:paraId="158AC640" w14:textId="77777777" w:rsidTr="008A5850">
        <w:tc>
          <w:tcPr>
            <w:tcW w:w="8275" w:type="dxa"/>
          </w:tcPr>
          <w:p w14:paraId="304597DB" w14:textId="39A6FF8B" w:rsidR="008A5850" w:rsidRPr="00A62793" w:rsidRDefault="008964DF" w:rsidP="0034747E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23F7FD5" wp14:editId="7E6480F4">
                      <wp:simplePos x="0" y="0"/>
                      <wp:positionH relativeFrom="column">
                        <wp:posOffset>1855811</wp:posOffset>
                      </wp:positionH>
                      <wp:positionV relativeFrom="paragraph">
                        <wp:posOffset>781113</wp:posOffset>
                      </wp:positionV>
                      <wp:extent cx="158750" cy="177800"/>
                      <wp:effectExtent l="0" t="0" r="0" b="0"/>
                      <wp:wrapNone/>
                      <wp:docPr id="214" name="Rectangle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8750" cy="177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9D5A7F" id="Rectangle 214" o:spid="_x0000_s1026" style="position:absolute;margin-left:146.15pt;margin-top:61.5pt;width:12.5pt;height:1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" fillcolor="white [3212]" stroked="f" strokeweight="1pt"/>
                  </w:pict>
                </mc:Fallback>
              </mc:AlternateContent>
            </w:r>
            <w:r w:rsidRPr="00A62793">
              <w:rPr>
                <w:rFonts w:ascii="Century Gothic" w:hAnsi="Century Gothic"/>
                <w:noProof/>
              </w:rPr>
              <w:drawing>
                <wp:inline distT="0" distB="0" distL="0" distR="0" wp14:anchorId="5CB24203" wp14:editId="118665BC">
                  <wp:extent cx="1408176" cy="1311538"/>
                  <wp:effectExtent l="0" t="0" r="1905" b="317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6313" cy="1356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78DF7E74" w14:textId="77777777" w:rsidR="008A5850" w:rsidRPr="00A62793" w:rsidRDefault="008A5850" w:rsidP="000666FD">
            <w:pPr>
              <w:rPr>
                <w:rFonts w:ascii="Century Gothic" w:hAnsi="Century Gothic" w:cs="Times New Roman"/>
              </w:rPr>
            </w:pPr>
          </w:p>
          <w:p w14:paraId="31032D70" w14:textId="77777777" w:rsidR="008A5850" w:rsidRPr="00A62793" w:rsidRDefault="008A5850" w:rsidP="000666FD">
            <w:pPr>
              <w:rPr>
                <w:rFonts w:ascii="Century Gothic" w:hAnsi="Century Gothic" w:cs="Times New Roman"/>
              </w:rPr>
            </w:pPr>
          </w:p>
          <w:p w14:paraId="61F300EB" w14:textId="77777777" w:rsidR="008A5850" w:rsidRPr="00A62793" w:rsidRDefault="008A5850" w:rsidP="000666FD">
            <w:pPr>
              <w:rPr>
                <w:rFonts w:ascii="Century Gothic" w:hAnsi="Century Gothic" w:cs="Times New Roman"/>
              </w:rPr>
            </w:pPr>
          </w:p>
          <w:p w14:paraId="42773267" w14:textId="77777777" w:rsidR="008A5850" w:rsidRPr="00A62793" w:rsidRDefault="008A5850" w:rsidP="000666FD">
            <w:pPr>
              <w:rPr>
                <w:rFonts w:ascii="Century Gothic" w:eastAsiaTheme="minorEastAsia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SRG=____________</m:t>
                </m:r>
              </m:oMath>
            </m:oMathPara>
          </w:p>
          <w:p w14:paraId="71D57CFF" w14:textId="77777777" w:rsidR="008A5850" w:rsidRPr="00A62793" w:rsidRDefault="008A5850" w:rsidP="000666FD">
            <w:pPr>
              <w:rPr>
                <w:rFonts w:ascii="Century Gothic" w:eastAsiaTheme="minorEastAsia" w:hAnsi="Century Gothic" w:cs="Times New Roman"/>
              </w:rPr>
            </w:pPr>
          </w:p>
          <w:p w14:paraId="26292BD7" w14:textId="77777777" w:rsidR="008A5850" w:rsidRPr="00A62793" w:rsidRDefault="008A5850" w:rsidP="000666FD">
            <w:pPr>
              <w:rPr>
                <w:rFonts w:ascii="Century Gothic" w:eastAsiaTheme="minorEastAsia" w:hAnsi="Century Gothic" w:cs="Times New Roman"/>
              </w:rPr>
            </w:pPr>
          </w:p>
          <w:p w14:paraId="14838B7C" w14:textId="77777777" w:rsidR="008A5850" w:rsidRPr="00A62793" w:rsidRDefault="008A5850" w:rsidP="000666FD">
            <w:pPr>
              <w:rPr>
                <w:rFonts w:ascii="Century Gothic" w:hAnsi="Century Gothic" w:cs="Times New Roma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TRS=____________</m:t>
                </m:r>
              </m:oMath>
            </m:oMathPara>
          </w:p>
        </w:tc>
      </w:tr>
      <w:tr w:rsidR="008A5850" w:rsidRPr="00A62793" w14:paraId="2EDA69B5" w14:textId="77777777" w:rsidTr="008A5850">
        <w:tc>
          <w:tcPr>
            <w:tcW w:w="8275" w:type="dxa"/>
          </w:tcPr>
          <w:p w14:paraId="07E4538E" w14:textId="331B3817" w:rsidR="008A5850" w:rsidRPr="00A62793" w:rsidRDefault="008964DF" w:rsidP="000666FD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inline distT="0" distB="0" distL="0" distR="0" wp14:anchorId="36439403" wp14:editId="38D9B87A">
                  <wp:extent cx="1448054" cy="15240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2520" cy="15497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5D661AF1" w14:textId="77777777" w:rsidR="00A77529" w:rsidRPr="00A62793" w:rsidRDefault="00A77529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31247DC6" w14:textId="77777777" w:rsidR="007250DB" w:rsidRPr="00A62793" w:rsidRDefault="007250DB" w:rsidP="007250DB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____________</m:t>
                </m:r>
              </m:oMath>
            </m:oMathPara>
          </w:p>
          <w:p w14:paraId="5FF9CFD2" w14:textId="77777777" w:rsidR="007250DB" w:rsidRPr="00A62793" w:rsidRDefault="007250DB" w:rsidP="007250DB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0DA6A2A7" w14:textId="77777777" w:rsidR="00A77529" w:rsidRPr="00A62793" w:rsidRDefault="00A77529" w:rsidP="007250DB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4CBAA1B5" w14:textId="77777777" w:rsidR="007250DB" w:rsidRPr="00A62793" w:rsidRDefault="007250DB" w:rsidP="007250DB">
            <w:pPr>
              <w:rPr>
                <w:rFonts w:ascii="Century Gothic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R=____________</m:t>
                </m:r>
              </m:oMath>
            </m:oMathPara>
          </w:p>
        </w:tc>
      </w:tr>
      <w:tr w:rsidR="008A5850" w:rsidRPr="00A62793" w14:paraId="7DED34CA" w14:textId="77777777" w:rsidTr="008A5850">
        <w:tc>
          <w:tcPr>
            <w:tcW w:w="8275" w:type="dxa"/>
          </w:tcPr>
          <w:p w14:paraId="0C160D23" w14:textId="39BA96FC" w:rsidR="008A5850" w:rsidRPr="00A62793" w:rsidRDefault="008964DF" w:rsidP="000666FD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inline distT="0" distB="0" distL="0" distR="0" wp14:anchorId="463F0B34" wp14:editId="17B1B475">
                  <wp:extent cx="1542775" cy="1267968"/>
                  <wp:effectExtent l="0" t="0" r="635" b="889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3804" cy="1293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4502BD06" w14:textId="77777777" w:rsidR="008A5850" w:rsidRPr="00A62793" w:rsidRDefault="008A5850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151A69B2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____________</m:t>
                </m:r>
              </m:oMath>
            </m:oMathPara>
          </w:p>
          <w:p w14:paraId="31559553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3B4E6BD1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PRQ=____________</m:t>
                </m:r>
              </m:oMath>
            </m:oMathPara>
          </w:p>
          <w:p w14:paraId="4A8B0286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51ECA11A" w14:textId="77777777" w:rsidR="00A77529" w:rsidRPr="00A62793" w:rsidRDefault="00A77529" w:rsidP="000666FD">
            <w:pPr>
              <w:rPr>
                <w:rFonts w:ascii="Century Gothic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Q=____________</m:t>
                </m:r>
              </m:oMath>
            </m:oMathPara>
          </w:p>
        </w:tc>
      </w:tr>
      <w:tr w:rsidR="008A5850" w:rsidRPr="00A62793" w14:paraId="0CA85311" w14:textId="77777777" w:rsidTr="008A5850">
        <w:tc>
          <w:tcPr>
            <w:tcW w:w="8275" w:type="dxa"/>
          </w:tcPr>
          <w:p w14:paraId="100F1B21" w14:textId="21866E93" w:rsidR="008A5850" w:rsidRPr="00A62793" w:rsidRDefault="008964DF" w:rsidP="000666FD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inline distT="0" distB="0" distL="0" distR="0" wp14:anchorId="3D4CB081" wp14:editId="5C98EA70">
                  <wp:extent cx="1530096" cy="1450868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4637" cy="1464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2E906A46" w14:textId="77777777" w:rsidR="008A5850" w:rsidRPr="00A62793" w:rsidRDefault="008A5850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7549DC7D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____________</m:t>
                </m:r>
              </m:oMath>
            </m:oMathPara>
          </w:p>
          <w:p w14:paraId="2D9C982E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6B86DE6C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S=____________</m:t>
                </m:r>
              </m:oMath>
            </m:oMathPara>
          </w:p>
          <w:p w14:paraId="300FBA8A" w14:textId="77777777" w:rsidR="00A77529" w:rsidRPr="00A62793" w:rsidRDefault="00A77529" w:rsidP="000666FD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667409C9" w14:textId="77777777" w:rsidR="00A77529" w:rsidRPr="00A62793" w:rsidRDefault="00A77529" w:rsidP="000666FD">
            <w:pPr>
              <w:rPr>
                <w:rFonts w:ascii="Century Gothic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RQU=____________</m:t>
                </m:r>
              </m:oMath>
            </m:oMathPara>
          </w:p>
        </w:tc>
      </w:tr>
    </w:tbl>
    <w:p w14:paraId="30876DFF" w14:textId="77777777" w:rsidR="009413D4" w:rsidRPr="00A62793" w:rsidRDefault="009413D4">
      <w:pPr>
        <w:rPr>
          <w:rFonts w:ascii="Century Gothic" w:hAnsi="Century Gothic"/>
        </w:rPr>
      </w:pPr>
    </w:p>
    <w:p w14:paraId="43E068BC" w14:textId="6768F704" w:rsidR="009413D4" w:rsidRPr="00A62793" w:rsidRDefault="009413D4">
      <w:pPr>
        <w:rPr>
          <w:rFonts w:ascii="Century Gothic" w:hAnsi="Century Gothic"/>
        </w:rPr>
      </w:pPr>
      <w:r w:rsidRPr="00A62793">
        <w:rPr>
          <w:rFonts w:ascii="Century Gothic" w:hAnsi="Century Gothic"/>
        </w:rPr>
        <w:lastRenderedPageBreak/>
        <w:t xml:space="preserve">3. Using the Isosceles triangles, solve for the missing information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75"/>
        <w:gridCol w:w="2515"/>
      </w:tblGrid>
      <w:tr w:rsidR="008A5850" w:rsidRPr="00A62793" w14:paraId="258C68B3" w14:textId="77777777" w:rsidTr="008A5850">
        <w:tc>
          <w:tcPr>
            <w:tcW w:w="8275" w:type="dxa"/>
          </w:tcPr>
          <w:p w14:paraId="131EC05A" w14:textId="19C241E0" w:rsidR="008A5850" w:rsidRPr="00A62793" w:rsidRDefault="00490D82" w:rsidP="000666FD">
            <w:pPr>
              <w:rPr>
                <w:rFonts w:ascii="Century Gothic" w:hAnsi="Century Gothic" w:cs="Times New Roman"/>
              </w:rPr>
            </w:pPr>
            <w:r>
              <w:rPr>
                <w:noProof/>
              </w:rPr>
              <w:drawing>
                <wp:inline distT="0" distB="0" distL="0" distR="0" wp14:anchorId="4C65F75B" wp14:editId="38A01FFE">
                  <wp:extent cx="1054563" cy="1233839"/>
                  <wp:effectExtent l="0" t="0" r="0" b="444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7468" cy="1248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1DC5FE2F" w14:textId="77777777" w:rsidR="008A5850" w:rsidRPr="00A62793" w:rsidRDefault="008A5850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4FB52179" w14:textId="77777777" w:rsidR="008A0227" w:rsidRPr="00A62793" w:rsidRDefault="008A0227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72D1F4F9" w14:textId="77777777" w:rsidR="008A0227" w:rsidRPr="00A62793" w:rsidRDefault="008A0227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7BAFE260" w14:textId="77777777" w:rsidR="008A0227" w:rsidRPr="00A62793" w:rsidRDefault="008A0227" w:rsidP="000666FD">
            <w:pPr>
              <w:rPr>
                <w:rFonts w:ascii="Century Gothic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____________</m:t>
                </m:r>
              </m:oMath>
            </m:oMathPara>
          </w:p>
        </w:tc>
      </w:tr>
      <w:tr w:rsidR="008A5850" w:rsidRPr="00A62793" w14:paraId="654391A8" w14:textId="77777777" w:rsidTr="008A5850">
        <w:tc>
          <w:tcPr>
            <w:tcW w:w="8275" w:type="dxa"/>
          </w:tcPr>
          <w:p w14:paraId="16995D31" w14:textId="604B0B03" w:rsidR="008A5850" w:rsidRPr="00A62793" w:rsidRDefault="00490D82" w:rsidP="000666FD">
            <w:pPr>
              <w:rPr>
                <w:rFonts w:ascii="Century Gothic" w:hAnsi="Century Gothic" w:cs="Times New Roman"/>
              </w:rPr>
            </w:pPr>
            <w:r>
              <w:rPr>
                <w:noProof/>
              </w:rPr>
              <w:drawing>
                <wp:inline distT="0" distB="0" distL="0" distR="0" wp14:anchorId="39F26076" wp14:editId="1F707BEE">
                  <wp:extent cx="853440" cy="1415935"/>
                  <wp:effectExtent l="0" t="0" r="381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1926" cy="1446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5" w:type="dxa"/>
          </w:tcPr>
          <w:p w14:paraId="1498E331" w14:textId="77777777" w:rsidR="008A5850" w:rsidRPr="00A62793" w:rsidRDefault="008A5850" w:rsidP="000666FD">
            <w:pPr>
              <w:rPr>
                <w:rFonts w:ascii="Century Gothic" w:hAnsi="Century Gothic" w:cs="Times New Roman"/>
                <w:noProof/>
              </w:rPr>
            </w:pPr>
          </w:p>
          <w:p w14:paraId="48507FBB" w14:textId="77777777" w:rsidR="008A0227" w:rsidRPr="00A62793" w:rsidRDefault="008A0227" w:rsidP="008A0227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x=____________</m:t>
                </m:r>
              </m:oMath>
            </m:oMathPara>
          </w:p>
          <w:p w14:paraId="5340F3DC" w14:textId="77777777" w:rsidR="008A0227" w:rsidRPr="00A62793" w:rsidRDefault="008A0227" w:rsidP="008A0227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7DD83155" w14:textId="77777777" w:rsidR="008A0227" w:rsidRPr="00A62793" w:rsidRDefault="008A0227" w:rsidP="008A0227">
            <w:pPr>
              <w:rPr>
                <w:rFonts w:ascii="Century Gothic" w:eastAsiaTheme="minorEastAsia" w:hAnsi="Century Gothic" w:cs="Times New Roman"/>
                <w:noProof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</w:rPr>
                  <m:t>m∠2=____________</m:t>
                </m:r>
              </m:oMath>
            </m:oMathPara>
          </w:p>
          <w:p w14:paraId="69E99817" w14:textId="77777777" w:rsidR="008A0227" w:rsidRPr="00A62793" w:rsidRDefault="008A0227" w:rsidP="008A0227">
            <w:pPr>
              <w:rPr>
                <w:rFonts w:ascii="Century Gothic" w:eastAsiaTheme="minorEastAsia" w:hAnsi="Century Gothic" w:cs="Times New Roman"/>
                <w:noProof/>
              </w:rPr>
            </w:pPr>
          </w:p>
          <w:p w14:paraId="417CA144" w14:textId="77777777" w:rsidR="008A0227" w:rsidRPr="00A62793" w:rsidRDefault="008A0227" w:rsidP="008A0227">
            <w:pPr>
              <w:rPr>
                <w:rFonts w:ascii="Century Gothic" w:hAnsi="Century Gothic" w:cs="Times New Roman"/>
                <w:noProof/>
              </w:rPr>
            </w:pPr>
          </w:p>
        </w:tc>
      </w:tr>
    </w:tbl>
    <w:p w14:paraId="31C26F40" w14:textId="5B50894F" w:rsidR="009413D4" w:rsidRPr="00A62793" w:rsidRDefault="00C30B1B" w:rsidP="00490D82">
      <w:pPr>
        <w:ind w:right="-360"/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br/>
      </w:r>
      <w:r w:rsidR="009413D4" w:rsidRPr="00A62793">
        <w:rPr>
          <w:rFonts w:ascii="Century Gothic" w:hAnsi="Century Gothic" w:cs="Times New Roman"/>
        </w:rPr>
        <w:t xml:space="preserve">4. State whether these triangles are congruent by SSS, SAS, ASA, AAS, HL, or none and </w:t>
      </w:r>
      <w:r w:rsidR="009413D4" w:rsidRPr="00A62793">
        <w:rPr>
          <w:rFonts w:ascii="Century Gothic" w:hAnsi="Century Gothic" w:cs="Times New Roman"/>
          <w:b/>
        </w:rPr>
        <w:t>circle the answer</w:t>
      </w:r>
      <w:r w:rsidR="009413D4" w:rsidRPr="00A62793">
        <w:rPr>
          <w:rFonts w:ascii="Century Gothic" w:hAnsi="Century Gothic" w:cs="Times New Roman"/>
        </w:rPr>
        <w:t xml:space="preserve">. </w:t>
      </w:r>
    </w:p>
    <w:p w14:paraId="0B32C4B1" w14:textId="4B077462" w:rsidR="009413D4" w:rsidRPr="00A62793" w:rsidRDefault="009413D4" w:rsidP="009413D4">
      <w:pPr>
        <w:rPr>
          <w:rFonts w:ascii="Century Gothic" w:hAnsi="Century Gothic" w:cs="Times New Roman"/>
          <w:b/>
        </w:rPr>
      </w:pPr>
      <w:r w:rsidRPr="00A62793">
        <w:rPr>
          <w:rFonts w:ascii="Century Gothic" w:hAnsi="Century Gothic" w:cs="Times New Roman"/>
          <w:b/>
        </w:rPr>
        <w:t xml:space="preserve">Write a Congruence Statement if and only if the triangles are congruent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413D4" w:rsidRPr="00A62793" w14:paraId="2BF16F45" w14:textId="77777777" w:rsidTr="003D1F4B">
        <w:tc>
          <w:tcPr>
            <w:tcW w:w="5395" w:type="dxa"/>
          </w:tcPr>
          <w:p w14:paraId="35B076FE" w14:textId="702DFC04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4DD1CD0F" w14:textId="2F2A23C9" w:rsidR="009413D4" w:rsidRPr="00A62793" w:rsidRDefault="00C30B1B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19680" behindDoc="1" locked="0" layoutInCell="1" allowOverlap="1" wp14:anchorId="121F7E35" wp14:editId="6C5F47BC">
                  <wp:simplePos x="0" y="0"/>
                  <wp:positionH relativeFrom="column">
                    <wp:posOffset>-38438</wp:posOffset>
                  </wp:positionH>
                  <wp:positionV relativeFrom="paragraph">
                    <wp:posOffset>93498</wp:posOffset>
                  </wp:positionV>
                  <wp:extent cx="1485900" cy="1386840"/>
                  <wp:effectExtent l="0" t="0" r="0" b="3810"/>
                  <wp:wrapTight wrapText="bothSides">
                    <wp:wrapPolygon edited="0">
                      <wp:start x="0" y="0"/>
                      <wp:lineTo x="0" y="21363"/>
                      <wp:lineTo x="21323" y="21363"/>
                      <wp:lineTo x="21323" y="0"/>
                      <wp:lineTo x="0" y="0"/>
                    </wp:wrapPolygon>
                  </wp:wrapTight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386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413D4" w:rsidRPr="00A62793">
              <w:rPr>
                <w:rFonts w:ascii="Century Gothic" w:hAnsi="Century Gothic" w:cs="Times New Roman"/>
              </w:rPr>
              <w:t>SAS</w:t>
            </w:r>
          </w:p>
          <w:p w14:paraId="04B489AD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1D12616E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SSS</w:t>
            </w:r>
          </w:p>
          <w:p w14:paraId="6530798C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0FB3DFBB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ASA</w:t>
            </w:r>
          </w:p>
          <w:p w14:paraId="029AC3AE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br/>
              <w:t>AAS</w:t>
            </w:r>
          </w:p>
          <w:p w14:paraId="0651AD47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</w:t>
            </w:r>
          </w:p>
          <w:p w14:paraId="06711FB7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HL</w:t>
            </w:r>
          </w:p>
          <w:p w14:paraId="3CDA6C50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</w:t>
            </w:r>
          </w:p>
          <w:p w14:paraId="227A1687" w14:textId="5C93A1CB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 NONE</w:t>
            </w:r>
          </w:p>
          <w:p w14:paraId="40BF075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7B898DB0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proofErr w:type="gramStart"/>
            <w:r w:rsidRPr="00A62793">
              <w:rPr>
                <w:rFonts w:ascii="Century Gothic" w:hAnsi="Century Gothic" w:cs="Times New Roman"/>
              </w:rPr>
              <w:t>Statement:_</w:t>
            </w:r>
            <w:proofErr w:type="gramEnd"/>
            <w:r w:rsidRPr="00A62793">
              <w:rPr>
                <w:rFonts w:ascii="Century Gothic" w:hAnsi="Century Gothic" w:cs="Times New Roman"/>
              </w:rPr>
              <w:t>____________________</w:t>
            </w:r>
          </w:p>
          <w:p w14:paraId="670D872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</w:tc>
        <w:tc>
          <w:tcPr>
            <w:tcW w:w="5395" w:type="dxa"/>
          </w:tcPr>
          <w:p w14:paraId="0D06EADE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18656" behindDoc="1" locked="0" layoutInCell="1" allowOverlap="1" wp14:anchorId="7D9CA920" wp14:editId="6CEE9286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140970</wp:posOffset>
                  </wp:positionV>
                  <wp:extent cx="1615440" cy="1630560"/>
                  <wp:effectExtent l="0" t="0" r="3810" b="8255"/>
                  <wp:wrapTight wrapText="bothSides">
                    <wp:wrapPolygon edited="0">
                      <wp:start x="0" y="0"/>
                      <wp:lineTo x="0" y="21457"/>
                      <wp:lineTo x="21396" y="21457"/>
                      <wp:lineTo x="21396" y="0"/>
                      <wp:lineTo x="0" y="0"/>
                    </wp:wrapPolygon>
                  </wp:wrapTight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5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5440" cy="1630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5D6CF840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SAS</w:t>
            </w:r>
          </w:p>
          <w:p w14:paraId="387C928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1E0E38BC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SSS</w:t>
            </w:r>
          </w:p>
          <w:p w14:paraId="22A3492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6D3A5A9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ASA</w:t>
            </w:r>
          </w:p>
          <w:p w14:paraId="72B27BF7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br/>
              <w:t>AAS</w:t>
            </w:r>
          </w:p>
          <w:p w14:paraId="444AB196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       HL</w:t>
            </w:r>
          </w:p>
          <w:p w14:paraId="008B8EE7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04F5EB5E" w14:textId="40CCFCC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       NONE</w:t>
            </w:r>
          </w:p>
          <w:p w14:paraId="69533882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38ABC3E1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proofErr w:type="gramStart"/>
            <w:r w:rsidRPr="00A62793">
              <w:rPr>
                <w:rFonts w:ascii="Century Gothic" w:hAnsi="Century Gothic" w:cs="Times New Roman"/>
              </w:rPr>
              <w:t>Statement:_</w:t>
            </w:r>
            <w:proofErr w:type="gramEnd"/>
            <w:r w:rsidRPr="00A62793">
              <w:rPr>
                <w:rFonts w:ascii="Century Gothic" w:hAnsi="Century Gothic" w:cs="Times New Roman"/>
              </w:rPr>
              <w:t>____________________</w:t>
            </w:r>
          </w:p>
          <w:p w14:paraId="30865180" w14:textId="77777777" w:rsidR="009413D4" w:rsidRPr="00A62793" w:rsidRDefault="009413D4" w:rsidP="003D1F4B">
            <w:pPr>
              <w:rPr>
                <w:rFonts w:ascii="Century Gothic" w:hAnsi="Century Gothic" w:cs="Times New Roman"/>
                <w:b/>
              </w:rPr>
            </w:pPr>
          </w:p>
        </w:tc>
      </w:tr>
      <w:tr w:rsidR="009413D4" w:rsidRPr="00A62793" w14:paraId="4BF848B2" w14:textId="77777777" w:rsidTr="003D1F4B">
        <w:tc>
          <w:tcPr>
            <w:tcW w:w="5395" w:type="dxa"/>
          </w:tcPr>
          <w:p w14:paraId="684686C0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74AC6809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20704" behindDoc="1" locked="0" layoutInCell="1" allowOverlap="1" wp14:anchorId="23E81FBB" wp14:editId="20D90577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3175</wp:posOffset>
                  </wp:positionV>
                  <wp:extent cx="1409700" cy="1402080"/>
                  <wp:effectExtent l="0" t="0" r="0" b="7620"/>
                  <wp:wrapTight wrapText="bothSides">
                    <wp:wrapPolygon edited="0">
                      <wp:start x="0" y="0"/>
                      <wp:lineTo x="0" y="21424"/>
                      <wp:lineTo x="21308" y="21424"/>
                      <wp:lineTo x="21308" y="0"/>
                      <wp:lineTo x="0" y="0"/>
                    </wp:wrapPolygon>
                  </wp:wrapTight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40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62793">
              <w:rPr>
                <w:rFonts w:ascii="Century Gothic" w:hAnsi="Century Gothic" w:cs="Times New Roman"/>
              </w:rPr>
              <w:t>SAS</w:t>
            </w:r>
          </w:p>
          <w:p w14:paraId="15201DE1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0C26F6EA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SSS</w:t>
            </w:r>
          </w:p>
          <w:p w14:paraId="4DDB2EFF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6CA6CB1E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ASA</w:t>
            </w:r>
          </w:p>
          <w:p w14:paraId="55CB3FF9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br/>
              <w:t>AAS</w:t>
            </w:r>
          </w:p>
          <w:p w14:paraId="716219E2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5B87D88E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HL</w:t>
            </w:r>
          </w:p>
          <w:p w14:paraId="058B9755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57393FE4" w14:textId="4F8ADB64" w:rsidR="009413D4" w:rsidRPr="00A62793" w:rsidRDefault="00D94A0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</w:t>
            </w:r>
            <w:r w:rsidR="009413D4" w:rsidRPr="00A62793">
              <w:rPr>
                <w:rFonts w:ascii="Century Gothic" w:hAnsi="Century Gothic" w:cs="Times New Roman"/>
              </w:rPr>
              <w:t>NONE</w:t>
            </w:r>
          </w:p>
          <w:p w14:paraId="4A54E784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36429D0D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proofErr w:type="gramStart"/>
            <w:r w:rsidRPr="00A62793">
              <w:rPr>
                <w:rFonts w:ascii="Century Gothic" w:hAnsi="Century Gothic" w:cs="Times New Roman"/>
              </w:rPr>
              <w:t>Statement:_</w:t>
            </w:r>
            <w:proofErr w:type="gramEnd"/>
            <w:r w:rsidRPr="00A62793">
              <w:rPr>
                <w:rFonts w:ascii="Century Gothic" w:hAnsi="Century Gothic" w:cs="Times New Roman"/>
              </w:rPr>
              <w:t>____________________</w:t>
            </w:r>
          </w:p>
          <w:p w14:paraId="348FDD5B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</w:tc>
        <w:tc>
          <w:tcPr>
            <w:tcW w:w="5395" w:type="dxa"/>
          </w:tcPr>
          <w:p w14:paraId="0E2BB98A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3E798F91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17632" behindDoc="1" locked="0" layoutInCell="1" allowOverlap="1" wp14:anchorId="50AACDD7" wp14:editId="0BF293DE">
                  <wp:simplePos x="0" y="0"/>
                  <wp:positionH relativeFrom="column">
                    <wp:posOffset>-25414</wp:posOffset>
                  </wp:positionH>
                  <wp:positionV relativeFrom="paragraph">
                    <wp:posOffset>138500</wp:posOffset>
                  </wp:positionV>
                  <wp:extent cx="1752600" cy="1272540"/>
                  <wp:effectExtent l="0" t="0" r="0" b="3810"/>
                  <wp:wrapTight wrapText="bothSides">
                    <wp:wrapPolygon edited="0">
                      <wp:start x="0" y="0"/>
                      <wp:lineTo x="0" y="21341"/>
                      <wp:lineTo x="21365" y="21341"/>
                      <wp:lineTo x="21365" y="0"/>
                      <wp:lineTo x="0" y="0"/>
                    </wp:wrapPolygon>
                  </wp:wrapTight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272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62793">
              <w:rPr>
                <w:rFonts w:ascii="Century Gothic" w:hAnsi="Century Gothic" w:cs="Times New Roman"/>
              </w:rPr>
              <w:t>SAS</w:t>
            </w:r>
          </w:p>
          <w:p w14:paraId="58857C80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140617A4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SSS</w:t>
            </w:r>
          </w:p>
          <w:p w14:paraId="48C59996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5FA1F35F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ASA</w:t>
            </w:r>
          </w:p>
          <w:p w14:paraId="63026238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br/>
              <w:t>AAS</w:t>
            </w:r>
          </w:p>
          <w:p w14:paraId="6D7EEEF5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39A22D6F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>HL</w:t>
            </w:r>
          </w:p>
          <w:p w14:paraId="1DB5BBB1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  <w:p w14:paraId="5FEE29E6" w14:textId="79B13EFD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         NONE</w:t>
            </w:r>
          </w:p>
          <w:p w14:paraId="4ECA4A06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r w:rsidRPr="00A62793">
              <w:rPr>
                <w:rFonts w:ascii="Century Gothic" w:hAnsi="Century Gothic" w:cs="Times New Roman"/>
              </w:rPr>
              <w:t xml:space="preserve">                                                                              </w:t>
            </w:r>
          </w:p>
          <w:p w14:paraId="4186B07B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  <w:proofErr w:type="gramStart"/>
            <w:r w:rsidRPr="00A62793">
              <w:rPr>
                <w:rFonts w:ascii="Century Gothic" w:hAnsi="Century Gothic" w:cs="Times New Roman"/>
              </w:rPr>
              <w:t>Statement:_</w:t>
            </w:r>
            <w:proofErr w:type="gramEnd"/>
            <w:r w:rsidRPr="00A62793">
              <w:rPr>
                <w:rFonts w:ascii="Century Gothic" w:hAnsi="Century Gothic" w:cs="Times New Roman"/>
              </w:rPr>
              <w:t>____________________</w:t>
            </w:r>
          </w:p>
          <w:p w14:paraId="672D3287" w14:textId="77777777" w:rsidR="009413D4" w:rsidRPr="00A62793" w:rsidRDefault="009413D4" w:rsidP="003D1F4B">
            <w:pPr>
              <w:rPr>
                <w:rFonts w:ascii="Century Gothic" w:hAnsi="Century Gothic" w:cs="Times New Roman"/>
              </w:rPr>
            </w:pPr>
          </w:p>
        </w:tc>
      </w:tr>
    </w:tbl>
    <w:p w14:paraId="3BE575EF" w14:textId="6C1CCB0F" w:rsidR="006C2F73" w:rsidRDefault="004C4AEA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lastRenderedPageBreak/>
        <w:t>ALGEBRAIC PROOFS.  Fill in the missing information for each algebraic proof.</w:t>
      </w:r>
    </w:p>
    <w:p w14:paraId="27A6E793" w14:textId="433BE01E" w:rsidR="00D97FFD" w:rsidRDefault="00D97FFD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>5.  Given:  6 = 1</w:t>
      </w:r>
      <w:r w:rsidR="00B17067">
        <w:rPr>
          <w:rFonts w:ascii="Century Gothic" w:hAnsi="Century Gothic" w:cs="Times New Roman"/>
        </w:rPr>
        <w:t>0</w:t>
      </w:r>
      <w:r>
        <w:rPr>
          <w:rFonts w:ascii="Century Gothic" w:hAnsi="Century Gothic" w:cs="Times New Roman"/>
        </w:rPr>
        <w:t xml:space="preserve"> – 2x </w:t>
      </w:r>
      <w:r w:rsidR="00B17067">
        <w:rPr>
          <w:rFonts w:ascii="Century Gothic" w:hAnsi="Century Gothic" w:cs="Times New Roman"/>
        </w:rPr>
        <w:t>+ 8</w:t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  <w:t xml:space="preserve">6.  </w:t>
      </w:r>
      <w:r w:rsidR="003B36FA">
        <w:rPr>
          <w:rFonts w:ascii="Century Gothic" w:hAnsi="Century Gothic" w:cs="Times New Roman"/>
        </w:rPr>
        <w:t>Given:</w:t>
      </w:r>
      <w:r w:rsidR="003B36FA">
        <w:rPr>
          <w:rFonts w:ascii="Century Gothic" w:hAnsi="Century Gothic" w:cs="Times New Roman"/>
        </w:rPr>
        <w:t xml:space="preserve">  </w:t>
      </w:r>
      <w:r w:rsidR="00EA2E4B">
        <w:rPr>
          <w:rFonts w:ascii="Century Gothic" w:hAnsi="Century Gothic" w:cs="Times New Roman"/>
        </w:rPr>
        <w:t>5x + 34 = -2(1 – 7x)</w:t>
      </w:r>
    </w:p>
    <w:p w14:paraId="08086563" w14:textId="7F420A9A" w:rsidR="00D97FFD" w:rsidRDefault="00D97FFD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     Prove:  </w:t>
      </w:r>
      <w:r w:rsidR="00C13DF1">
        <w:rPr>
          <w:rFonts w:ascii="Century Gothic" w:hAnsi="Century Gothic" w:cs="Times New Roman"/>
        </w:rPr>
        <w:t>x = 6</w:t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ab/>
      </w:r>
      <w:r w:rsidR="003B36FA">
        <w:rPr>
          <w:rFonts w:ascii="Century Gothic" w:hAnsi="Century Gothic" w:cs="Times New Roman"/>
        </w:rPr>
        <w:t xml:space="preserve">     Prove:  </w:t>
      </w:r>
      <w:r w:rsidR="00EA2E4B">
        <w:rPr>
          <w:rFonts w:ascii="Century Gothic" w:hAnsi="Century Gothic" w:cs="Times New Roman"/>
        </w:rPr>
        <w:t>x = 4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143"/>
        <w:gridCol w:w="2929"/>
      </w:tblGrid>
      <w:tr w:rsidR="002E6D3D" w14:paraId="2BD9F5BA" w14:textId="77777777" w:rsidTr="003B36FA">
        <w:trPr>
          <w:trHeight w:val="524"/>
        </w:trPr>
        <w:tc>
          <w:tcPr>
            <w:tcW w:w="2143" w:type="dxa"/>
            <w:shd w:val="clear" w:color="auto" w:fill="D0CECE" w:themeFill="background2" w:themeFillShade="E6"/>
            <w:vAlign w:val="center"/>
          </w:tcPr>
          <w:p w14:paraId="1478CDB8" w14:textId="5DD913D6" w:rsidR="002E6D3D" w:rsidRPr="002E6D3D" w:rsidRDefault="002E6D3D" w:rsidP="002E6D3D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STATEMENT</w:t>
            </w:r>
          </w:p>
        </w:tc>
        <w:tc>
          <w:tcPr>
            <w:tcW w:w="2929" w:type="dxa"/>
            <w:shd w:val="clear" w:color="auto" w:fill="D0CECE" w:themeFill="background2" w:themeFillShade="E6"/>
            <w:vAlign w:val="center"/>
          </w:tcPr>
          <w:p w14:paraId="7978D6EB" w14:textId="3F775627" w:rsidR="002E6D3D" w:rsidRPr="002E6D3D" w:rsidRDefault="002E6D3D" w:rsidP="002E6D3D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REASON</w:t>
            </w:r>
          </w:p>
        </w:tc>
      </w:tr>
      <w:tr w:rsidR="002E6D3D" w14:paraId="3A51E9C5" w14:textId="77777777" w:rsidTr="003B36FA">
        <w:trPr>
          <w:trHeight w:val="504"/>
        </w:trPr>
        <w:tc>
          <w:tcPr>
            <w:tcW w:w="2143" w:type="dxa"/>
            <w:vAlign w:val="center"/>
          </w:tcPr>
          <w:p w14:paraId="63B499E3" w14:textId="1AAF80B7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6 = 10 – 2x + 8</w:t>
            </w:r>
          </w:p>
        </w:tc>
        <w:tc>
          <w:tcPr>
            <w:tcW w:w="2929" w:type="dxa"/>
            <w:vAlign w:val="center"/>
          </w:tcPr>
          <w:p w14:paraId="228097F2" w14:textId="77777777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2E6D3D" w14:paraId="039236E5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7381EFA6" w14:textId="630C9C75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 xml:space="preserve">6 = </w:t>
            </w:r>
            <w:r w:rsidR="00C13DF1">
              <w:rPr>
                <w:rFonts w:ascii="Century Gothic" w:hAnsi="Century Gothic" w:cs="Times New Roman"/>
              </w:rPr>
              <w:t>18 – 2x</w:t>
            </w:r>
          </w:p>
        </w:tc>
        <w:tc>
          <w:tcPr>
            <w:tcW w:w="2929" w:type="dxa"/>
            <w:vAlign w:val="center"/>
          </w:tcPr>
          <w:p w14:paraId="5AD39F46" w14:textId="77777777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2E6D3D" w14:paraId="5B4C5467" w14:textId="77777777" w:rsidTr="003B36FA">
        <w:trPr>
          <w:trHeight w:val="504"/>
        </w:trPr>
        <w:tc>
          <w:tcPr>
            <w:tcW w:w="2143" w:type="dxa"/>
            <w:vAlign w:val="center"/>
          </w:tcPr>
          <w:p w14:paraId="1B50A957" w14:textId="2B163F0E" w:rsidR="002E6D3D" w:rsidRDefault="00C13DF1" w:rsidP="002E6D3D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-12 = -2x</w:t>
            </w:r>
          </w:p>
        </w:tc>
        <w:tc>
          <w:tcPr>
            <w:tcW w:w="2929" w:type="dxa"/>
            <w:vAlign w:val="center"/>
          </w:tcPr>
          <w:p w14:paraId="007D204A" w14:textId="77777777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2E6D3D" w14:paraId="06F73034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1A4EE2FD" w14:textId="4DC90C18" w:rsidR="002E6D3D" w:rsidRDefault="00C13DF1" w:rsidP="002E6D3D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6 = x</w:t>
            </w:r>
          </w:p>
        </w:tc>
        <w:tc>
          <w:tcPr>
            <w:tcW w:w="2929" w:type="dxa"/>
            <w:vAlign w:val="center"/>
          </w:tcPr>
          <w:p w14:paraId="5F66D49B" w14:textId="77777777" w:rsidR="002E6D3D" w:rsidRDefault="002E6D3D" w:rsidP="002E6D3D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C13DF1" w14:paraId="2C49826C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19DC964F" w14:textId="4AE008A3" w:rsidR="00C13DF1" w:rsidRDefault="00C13DF1" w:rsidP="002E6D3D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x = 6</w:t>
            </w:r>
          </w:p>
        </w:tc>
        <w:tc>
          <w:tcPr>
            <w:tcW w:w="2929" w:type="dxa"/>
            <w:vAlign w:val="center"/>
          </w:tcPr>
          <w:p w14:paraId="3E7F14B0" w14:textId="77777777" w:rsidR="00C13DF1" w:rsidRDefault="00C13DF1" w:rsidP="002E6D3D">
            <w:pPr>
              <w:jc w:val="center"/>
              <w:rPr>
                <w:rFonts w:ascii="Century Gothic" w:hAnsi="Century Gothic" w:cs="Times New Roman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-3186"/>
        <w:tblW w:w="0" w:type="auto"/>
        <w:tblLook w:val="04A0" w:firstRow="1" w:lastRow="0" w:firstColumn="1" w:lastColumn="0" w:noHBand="0" w:noVBand="1"/>
      </w:tblPr>
      <w:tblGrid>
        <w:gridCol w:w="2143"/>
        <w:gridCol w:w="2929"/>
      </w:tblGrid>
      <w:tr w:rsidR="003B36FA" w14:paraId="6A4A1A30" w14:textId="77777777" w:rsidTr="003B36FA">
        <w:trPr>
          <w:trHeight w:val="524"/>
        </w:trPr>
        <w:tc>
          <w:tcPr>
            <w:tcW w:w="2143" w:type="dxa"/>
            <w:shd w:val="clear" w:color="auto" w:fill="D0CECE" w:themeFill="background2" w:themeFillShade="E6"/>
            <w:vAlign w:val="center"/>
          </w:tcPr>
          <w:p w14:paraId="024AA4D7" w14:textId="77777777" w:rsidR="003B36FA" w:rsidRPr="002E6D3D" w:rsidRDefault="003B36FA" w:rsidP="003B36FA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STATEMENT</w:t>
            </w:r>
          </w:p>
        </w:tc>
        <w:tc>
          <w:tcPr>
            <w:tcW w:w="2929" w:type="dxa"/>
            <w:shd w:val="clear" w:color="auto" w:fill="D0CECE" w:themeFill="background2" w:themeFillShade="E6"/>
            <w:vAlign w:val="center"/>
          </w:tcPr>
          <w:p w14:paraId="04A2880D" w14:textId="77777777" w:rsidR="003B36FA" w:rsidRPr="002E6D3D" w:rsidRDefault="003B36FA" w:rsidP="003B36FA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REASON</w:t>
            </w:r>
          </w:p>
        </w:tc>
      </w:tr>
      <w:tr w:rsidR="003B36FA" w14:paraId="1D199649" w14:textId="77777777" w:rsidTr="003B36FA">
        <w:trPr>
          <w:trHeight w:val="504"/>
        </w:trPr>
        <w:tc>
          <w:tcPr>
            <w:tcW w:w="2143" w:type="dxa"/>
            <w:vAlign w:val="center"/>
          </w:tcPr>
          <w:p w14:paraId="37DB8E80" w14:textId="2E1739E3" w:rsidR="003B36FA" w:rsidRDefault="00EA2E4B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5x + 34 = -2(1 – 7x)</w:t>
            </w:r>
          </w:p>
        </w:tc>
        <w:tc>
          <w:tcPr>
            <w:tcW w:w="2929" w:type="dxa"/>
            <w:vAlign w:val="center"/>
          </w:tcPr>
          <w:p w14:paraId="7CF6A4B4" w14:textId="77777777" w:rsidR="003B36FA" w:rsidRDefault="003B36FA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3B36FA" w14:paraId="1F6E8122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79A742F6" w14:textId="65792ABF" w:rsidR="003B36FA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 xml:space="preserve">5x + 34 = -2 </w:t>
            </w:r>
            <w:r>
              <w:rPr>
                <w:rFonts w:ascii="Century Gothic" w:hAnsi="Century Gothic" w:cs="Times New Roman"/>
              </w:rPr>
              <w:t>+ 14</w:t>
            </w:r>
            <w:r>
              <w:rPr>
                <w:rFonts w:ascii="Century Gothic" w:hAnsi="Century Gothic" w:cs="Times New Roman"/>
              </w:rPr>
              <w:t>x</w:t>
            </w:r>
          </w:p>
        </w:tc>
        <w:tc>
          <w:tcPr>
            <w:tcW w:w="2929" w:type="dxa"/>
            <w:vAlign w:val="center"/>
          </w:tcPr>
          <w:p w14:paraId="20C0CC68" w14:textId="77777777" w:rsidR="003B36FA" w:rsidRDefault="003B36FA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3B36FA" w14:paraId="0ABB5166" w14:textId="77777777" w:rsidTr="003B36FA">
        <w:trPr>
          <w:trHeight w:val="504"/>
        </w:trPr>
        <w:tc>
          <w:tcPr>
            <w:tcW w:w="2143" w:type="dxa"/>
            <w:vAlign w:val="center"/>
          </w:tcPr>
          <w:p w14:paraId="6D5CB689" w14:textId="2D786DD1" w:rsidR="003B36FA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34 = -2 + 9x</w:t>
            </w:r>
          </w:p>
        </w:tc>
        <w:tc>
          <w:tcPr>
            <w:tcW w:w="2929" w:type="dxa"/>
            <w:vAlign w:val="center"/>
          </w:tcPr>
          <w:p w14:paraId="18D3A706" w14:textId="77777777" w:rsidR="003B36FA" w:rsidRDefault="003B36FA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3B36FA" w14:paraId="009E155B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4F2E5CB8" w14:textId="6D3939BB" w:rsidR="003B36FA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36 = 9x</w:t>
            </w:r>
          </w:p>
        </w:tc>
        <w:tc>
          <w:tcPr>
            <w:tcW w:w="2929" w:type="dxa"/>
            <w:vAlign w:val="center"/>
          </w:tcPr>
          <w:p w14:paraId="40A7CE31" w14:textId="77777777" w:rsidR="003B36FA" w:rsidRDefault="003B36FA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3B36FA" w14:paraId="26F4E260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4BA5F895" w14:textId="17B4ED38" w:rsidR="003B36FA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4 = x</w:t>
            </w:r>
          </w:p>
        </w:tc>
        <w:tc>
          <w:tcPr>
            <w:tcW w:w="2929" w:type="dxa"/>
            <w:vAlign w:val="center"/>
          </w:tcPr>
          <w:p w14:paraId="393E52A2" w14:textId="77777777" w:rsidR="003B36FA" w:rsidRDefault="003B36FA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7B7ECC" w14:paraId="1A1A5F66" w14:textId="77777777" w:rsidTr="003B36FA">
        <w:trPr>
          <w:trHeight w:val="524"/>
        </w:trPr>
        <w:tc>
          <w:tcPr>
            <w:tcW w:w="2143" w:type="dxa"/>
            <w:vAlign w:val="center"/>
          </w:tcPr>
          <w:p w14:paraId="7E2AB6EF" w14:textId="41F69A0B" w:rsidR="007B7ECC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  <w:r>
              <w:rPr>
                <w:rFonts w:ascii="Century Gothic" w:hAnsi="Century Gothic" w:cs="Times New Roman"/>
              </w:rPr>
              <w:t>x = 4</w:t>
            </w:r>
          </w:p>
        </w:tc>
        <w:tc>
          <w:tcPr>
            <w:tcW w:w="2929" w:type="dxa"/>
            <w:vAlign w:val="center"/>
          </w:tcPr>
          <w:p w14:paraId="47B8DD9B" w14:textId="77777777" w:rsidR="007B7ECC" w:rsidRDefault="007B7ECC" w:rsidP="003B36FA">
            <w:pPr>
              <w:jc w:val="center"/>
              <w:rPr>
                <w:rFonts w:ascii="Century Gothic" w:hAnsi="Century Gothic" w:cs="Times New Roman"/>
              </w:rPr>
            </w:pPr>
          </w:p>
        </w:tc>
      </w:tr>
    </w:tbl>
    <w:p w14:paraId="434211B5" w14:textId="0AF5DC9E" w:rsidR="002E6D3D" w:rsidRDefault="002E6D3D">
      <w:pPr>
        <w:rPr>
          <w:rFonts w:ascii="Century Gothic" w:hAnsi="Century Gothic" w:cs="Times New Roman"/>
        </w:rPr>
      </w:pPr>
    </w:p>
    <w:p w14:paraId="151D416A" w14:textId="493C6A93" w:rsidR="003B36FA" w:rsidRDefault="003B36FA">
      <w:pPr>
        <w:rPr>
          <w:rFonts w:ascii="Century Gothic" w:hAnsi="Century Gothic" w:cs="Times New Roman"/>
        </w:rPr>
      </w:pPr>
    </w:p>
    <w:p w14:paraId="2DD15E26" w14:textId="77777777" w:rsidR="00186B40" w:rsidRDefault="00186B40">
      <w:pPr>
        <w:rPr>
          <w:rFonts w:ascii="Century Gothic" w:hAnsi="Century Gothic" w:cs="Times New Roman"/>
        </w:rPr>
      </w:pPr>
    </w:p>
    <w:p w14:paraId="29AC4B77" w14:textId="5FD3D287" w:rsidR="007B7ECC" w:rsidRDefault="007B7ECC" w:rsidP="007B7ECC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>7</w:t>
      </w:r>
      <w:r>
        <w:rPr>
          <w:rFonts w:ascii="Century Gothic" w:hAnsi="Century Gothic" w:cs="Times New Roman"/>
        </w:rPr>
        <w:t xml:space="preserve">.  Given:  </w:t>
      </w:r>
      <w:r>
        <w:rPr>
          <w:rFonts w:ascii="Century Gothic" w:hAnsi="Century Gothic" w:cs="Times New Roman"/>
        </w:rPr>
        <w:t>-8(6 + 5x)</w:t>
      </w:r>
      <w:r w:rsidR="00071A68">
        <w:rPr>
          <w:rFonts w:ascii="Century Gothic" w:hAnsi="Century Gothic" w:cs="Times New Roman"/>
        </w:rPr>
        <w:t xml:space="preserve"> + 5 = 3x</w:t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>8</w:t>
      </w:r>
      <w:r>
        <w:rPr>
          <w:rFonts w:ascii="Century Gothic" w:hAnsi="Century Gothic" w:cs="Times New Roman"/>
        </w:rPr>
        <w:t xml:space="preserve">.  Given:  </w:t>
      </w:r>
      <w:r w:rsidR="00E70961">
        <w:rPr>
          <w:rFonts w:ascii="Century Gothic" w:hAnsi="Century Gothic" w:cs="Times New Roman"/>
        </w:rPr>
        <w:t xml:space="preserve">8x </w:t>
      </w:r>
      <w:r w:rsidR="00015DE2">
        <w:rPr>
          <w:rFonts w:ascii="Century Gothic" w:hAnsi="Century Gothic" w:cs="Times New Roman"/>
        </w:rPr>
        <w:t>+</w:t>
      </w:r>
      <w:r w:rsidR="00E70961">
        <w:rPr>
          <w:rFonts w:ascii="Century Gothic" w:hAnsi="Century Gothic" w:cs="Times New Roman"/>
        </w:rPr>
        <w:t xml:space="preserve"> </w:t>
      </w:r>
      <w:r w:rsidR="00015DE2">
        <w:rPr>
          <w:rFonts w:ascii="Century Gothic" w:hAnsi="Century Gothic" w:cs="Times New Roman"/>
        </w:rPr>
        <w:t>12</w:t>
      </w:r>
      <w:r w:rsidR="00E70961">
        <w:rPr>
          <w:rFonts w:ascii="Century Gothic" w:hAnsi="Century Gothic" w:cs="Times New Roman"/>
        </w:rPr>
        <w:t xml:space="preserve"> = 9 + </w:t>
      </w:r>
      <w:r w:rsidR="00FF2523">
        <w:rPr>
          <w:rFonts w:ascii="Century Gothic" w:hAnsi="Century Gothic" w:cs="Times New Roman"/>
        </w:rPr>
        <w:t>5</w:t>
      </w:r>
      <w:r w:rsidR="00E70961">
        <w:rPr>
          <w:rFonts w:ascii="Century Gothic" w:hAnsi="Century Gothic" w:cs="Times New Roman"/>
        </w:rPr>
        <w:t>x</w:t>
      </w:r>
    </w:p>
    <w:tbl>
      <w:tblPr>
        <w:tblStyle w:val="TableGrid"/>
        <w:tblpPr w:leftFromText="180" w:rightFromText="180" w:vertAnchor="text" w:horzAnchor="margin" w:tblpXSpec="right" w:tblpY="475"/>
        <w:tblW w:w="0" w:type="auto"/>
        <w:tblLook w:val="04A0" w:firstRow="1" w:lastRow="0" w:firstColumn="1" w:lastColumn="0" w:noHBand="0" w:noVBand="1"/>
      </w:tblPr>
      <w:tblGrid>
        <w:gridCol w:w="2143"/>
        <w:gridCol w:w="2929"/>
      </w:tblGrid>
      <w:tr w:rsidR="00614106" w14:paraId="5F82C5F0" w14:textId="77777777" w:rsidTr="00614106">
        <w:trPr>
          <w:trHeight w:val="524"/>
        </w:trPr>
        <w:tc>
          <w:tcPr>
            <w:tcW w:w="2143" w:type="dxa"/>
            <w:shd w:val="clear" w:color="auto" w:fill="D0CECE" w:themeFill="background2" w:themeFillShade="E6"/>
            <w:vAlign w:val="center"/>
          </w:tcPr>
          <w:p w14:paraId="2B4B92C1" w14:textId="77777777" w:rsidR="00614106" w:rsidRPr="002E6D3D" w:rsidRDefault="00614106" w:rsidP="00614106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STATEMENT</w:t>
            </w:r>
          </w:p>
        </w:tc>
        <w:tc>
          <w:tcPr>
            <w:tcW w:w="2929" w:type="dxa"/>
            <w:shd w:val="clear" w:color="auto" w:fill="D0CECE" w:themeFill="background2" w:themeFillShade="E6"/>
            <w:vAlign w:val="center"/>
          </w:tcPr>
          <w:p w14:paraId="0D49B3C8" w14:textId="77777777" w:rsidR="00614106" w:rsidRPr="002E6D3D" w:rsidRDefault="00614106" w:rsidP="00614106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REASON</w:t>
            </w:r>
          </w:p>
        </w:tc>
      </w:tr>
      <w:tr w:rsidR="00614106" w14:paraId="4885EE29" w14:textId="77777777" w:rsidTr="00614106">
        <w:trPr>
          <w:trHeight w:val="504"/>
        </w:trPr>
        <w:tc>
          <w:tcPr>
            <w:tcW w:w="2143" w:type="dxa"/>
            <w:vAlign w:val="center"/>
          </w:tcPr>
          <w:p w14:paraId="36F07090" w14:textId="5EEEF00C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411B1F20" w14:textId="77777777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614106" w14:paraId="07248D57" w14:textId="77777777" w:rsidTr="00614106">
        <w:trPr>
          <w:trHeight w:val="524"/>
        </w:trPr>
        <w:tc>
          <w:tcPr>
            <w:tcW w:w="2143" w:type="dxa"/>
            <w:vAlign w:val="center"/>
          </w:tcPr>
          <w:p w14:paraId="550E6513" w14:textId="0F7BE004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24485D00" w14:textId="77777777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614106" w14:paraId="31C3779B" w14:textId="77777777" w:rsidTr="00614106">
        <w:trPr>
          <w:trHeight w:val="504"/>
        </w:trPr>
        <w:tc>
          <w:tcPr>
            <w:tcW w:w="2143" w:type="dxa"/>
            <w:vAlign w:val="center"/>
          </w:tcPr>
          <w:p w14:paraId="204EE8E5" w14:textId="1E4DC343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0E496C11" w14:textId="77777777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614106" w14:paraId="142532EA" w14:textId="77777777" w:rsidTr="00614106">
        <w:trPr>
          <w:trHeight w:val="524"/>
        </w:trPr>
        <w:tc>
          <w:tcPr>
            <w:tcW w:w="2143" w:type="dxa"/>
            <w:vAlign w:val="center"/>
          </w:tcPr>
          <w:p w14:paraId="32D04E53" w14:textId="28489198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7C5997E5" w14:textId="77777777" w:rsidR="00614106" w:rsidRDefault="00614106" w:rsidP="00614106">
            <w:pPr>
              <w:jc w:val="center"/>
              <w:rPr>
                <w:rFonts w:ascii="Century Gothic" w:hAnsi="Century Gothic" w:cs="Times New Roman"/>
              </w:rPr>
            </w:pPr>
          </w:p>
        </w:tc>
      </w:tr>
    </w:tbl>
    <w:p w14:paraId="51D7DD0F" w14:textId="6126F36C" w:rsidR="007B7ECC" w:rsidRDefault="007B7ECC" w:rsidP="007B7ECC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     Prove:  x = 6</w:t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  <w:t xml:space="preserve">     Prove:  x = </w:t>
      </w:r>
      <w:r w:rsidR="00E70961">
        <w:rPr>
          <w:rFonts w:ascii="Century Gothic" w:hAnsi="Century Gothic" w:cs="Times New Roman"/>
        </w:rPr>
        <w:t>-</w:t>
      </w:r>
      <w:r w:rsidR="00445FEA">
        <w:rPr>
          <w:rFonts w:ascii="Century Gothic" w:hAnsi="Century Gothic" w:cs="Times New Roman"/>
        </w:rPr>
        <w:t>1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2143"/>
        <w:gridCol w:w="2929"/>
      </w:tblGrid>
      <w:tr w:rsidR="007B7ECC" w14:paraId="458DD3EC" w14:textId="77777777" w:rsidTr="00C17BCC">
        <w:trPr>
          <w:trHeight w:val="524"/>
        </w:trPr>
        <w:tc>
          <w:tcPr>
            <w:tcW w:w="2143" w:type="dxa"/>
            <w:shd w:val="clear" w:color="auto" w:fill="D0CECE" w:themeFill="background2" w:themeFillShade="E6"/>
            <w:vAlign w:val="center"/>
          </w:tcPr>
          <w:p w14:paraId="61487791" w14:textId="77777777" w:rsidR="007B7ECC" w:rsidRPr="002E6D3D" w:rsidRDefault="007B7ECC" w:rsidP="00C17BCC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STATEMENT</w:t>
            </w:r>
          </w:p>
        </w:tc>
        <w:tc>
          <w:tcPr>
            <w:tcW w:w="2929" w:type="dxa"/>
            <w:shd w:val="clear" w:color="auto" w:fill="D0CECE" w:themeFill="background2" w:themeFillShade="E6"/>
            <w:vAlign w:val="center"/>
          </w:tcPr>
          <w:p w14:paraId="341FDDD4" w14:textId="77777777" w:rsidR="007B7ECC" w:rsidRPr="002E6D3D" w:rsidRDefault="007B7ECC" w:rsidP="00C17BCC">
            <w:pPr>
              <w:jc w:val="center"/>
              <w:rPr>
                <w:rFonts w:ascii="Century Gothic" w:hAnsi="Century Gothic" w:cs="Times New Roman"/>
                <w:b/>
              </w:rPr>
            </w:pPr>
            <w:r w:rsidRPr="002E6D3D">
              <w:rPr>
                <w:rFonts w:ascii="Century Gothic" w:hAnsi="Century Gothic" w:cs="Times New Roman"/>
                <w:b/>
              </w:rPr>
              <w:t>REASON</w:t>
            </w:r>
          </w:p>
        </w:tc>
      </w:tr>
      <w:tr w:rsidR="007B7ECC" w14:paraId="7F4B8503" w14:textId="77777777" w:rsidTr="00C17BCC">
        <w:trPr>
          <w:trHeight w:val="504"/>
        </w:trPr>
        <w:tc>
          <w:tcPr>
            <w:tcW w:w="2143" w:type="dxa"/>
            <w:vAlign w:val="center"/>
          </w:tcPr>
          <w:p w14:paraId="6D07F0A1" w14:textId="3512B2F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64A73FE8" w14:textId="7777777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7B7ECC" w14:paraId="5B9A037D" w14:textId="77777777" w:rsidTr="00C17BCC">
        <w:trPr>
          <w:trHeight w:val="524"/>
        </w:trPr>
        <w:tc>
          <w:tcPr>
            <w:tcW w:w="2143" w:type="dxa"/>
            <w:vAlign w:val="center"/>
          </w:tcPr>
          <w:p w14:paraId="0F3ACD36" w14:textId="29688300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5DDF53AD" w14:textId="7777777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7B7ECC" w14:paraId="49AF8B0B" w14:textId="77777777" w:rsidTr="00C17BCC">
        <w:trPr>
          <w:trHeight w:val="504"/>
        </w:trPr>
        <w:tc>
          <w:tcPr>
            <w:tcW w:w="2143" w:type="dxa"/>
            <w:vAlign w:val="center"/>
          </w:tcPr>
          <w:p w14:paraId="3E84C4FA" w14:textId="2976659A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06857A40" w14:textId="7777777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7B7ECC" w14:paraId="5400AB74" w14:textId="77777777" w:rsidTr="00C17BCC">
        <w:trPr>
          <w:trHeight w:val="524"/>
        </w:trPr>
        <w:tc>
          <w:tcPr>
            <w:tcW w:w="2143" w:type="dxa"/>
            <w:vAlign w:val="center"/>
          </w:tcPr>
          <w:p w14:paraId="6E75FBC3" w14:textId="3E248D2D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3F484EB7" w14:textId="7777777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7B7ECC" w14:paraId="3E1DA229" w14:textId="77777777" w:rsidTr="00C17BCC">
        <w:trPr>
          <w:trHeight w:val="524"/>
        </w:trPr>
        <w:tc>
          <w:tcPr>
            <w:tcW w:w="2143" w:type="dxa"/>
            <w:vAlign w:val="center"/>
          </w:tcPr>
          <w:p w14:paraId="38BE6D56" w14:textId="1B48D516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7C75612B" w14:textId="77777777" w:rsidR="007B7ECC" w:rsidRDefault="007B7ECC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  <w:tr w:rsidR="00071A68" w14:paraId="1FB352EA" w14:textId="77777777" w:rsidTr="00C17BCC">
        <w:trPr>
          <w:trHeight w:val="524"/>
        </w:trPr>
        <w:tc>
          <w:tcPr>
            <w:tcW w:w="2143" w:type="dxa"/>
            <w:vAlign w:val="center"/>
          </w:tcPr>
          <w:p w14:paraId="477E56FE" w14:textId="77777777" w:rsidR="00071A68" w:rsidRDefault="00071A68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  <w:tc>
          <w:tcPr>
            <w:tcW w:w="2929" w:type="dxa"/>
            <w:vAlign w:val="center"/>
          </w:tcPr>
          <w:p w14:paraId="54DC3A3F" w14:textId="77777777" w:rsidR="00071A68" w:rsidRDefault="00071A68" w:rsidP="00C17BCC">
            <w:pPr>
              <w:jc w:val="center"/>
              <w:rPr>
                <w:rFonts w:ascii="Century Gothic" w:hAnsi="Century Gothic" w:cs="Times New Roman"/>
              </w:rPr>
            </w:pPr>
          </w:p>
        </w:tc>
      </w:tr>
    </w:tbl>
    <w:p w14:paraId="5B9357E3" w14:textId="54159BFD" w:rsidR="007B7ECC" w:rsidRDefault="007B7ECC" w:rsidP="007B7ECC">
      <w:pPr>
        <w:rPr>
          <w:rFonts w:ascii="Century Gothic" w:hAnsi="Century Gothic" w:cs="Times New Roman"/>
        </w:rPr>
      </w:pPr>
    </w:p>
    <w:p w14:paraId="5C0E1DFD" w14:textId="77777777" w:rsidR="00186B40" w:rsidRDefault="00186B40" w:rsidP="007B7ECC">
      <w:pPr>
        <w:rPr>
          <w:rFonts w:ascii="Century Gothic" w:hAnsi="Century Gothic" w:cs="Times New Roman"/>
        </w:rPr>
      </w:pPr>
    </w:p>
    <w:p w14:paraId="3E9F77CE" w14:textId="3A2746CC" w:rsidR="007B7ECC" w:rsidRDefault="008F2B1F" w:rsidP="007B7ECC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9.  If </w:t>
      </w:r>
      <w:r w:rsidR="00D21AE9" w:rsidRPr="00D21AE9">
        <w:rPr>
          <w:rFonts w:ascii="Century Gothic" w:hAnsi="Century Gothic" w:cs="Times New Roman"/>
          <w:position w:val="-6"/>
        </w:rPr>
        <w:object w:dxaOrig="1600" w:dyaOrig="279" w14:anchorId="20269A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9.9pt;height:14.2pt" o:ole="">
            <v:imagedata r:id="rId30" o:title=""/>
          </v:shape>
          <o:OLEObject Type="Embed" ProgID="Equation.DSMT4" ShapeID="_x0000_i1029" DrawAspect="Content" ObjectID="_1630260849" r:id="rId31"/>
        </w:object>
      </w:r>
      <w:r w:rsidR="00D21AE9">
        <w:rPr>
          <w:rFonts w:ascii="Century Gothic" w:hAnsi="Century Gothic" w:cs="Times New Roman"/>
        </w:rPr>
        <w:t>, then:</w:t>
      </w:r>
    </w:p>
    <w:p w14:paraId="0FD3E591" w14:textId="13735B18" w:rsidR="00D21AE9" w:rsidRDefault="00D21AE9" w:rsidP="007B7ECC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ab/>
        <w:t xml:space="preserve">a. </w:t>
      </w:r>
      <w:r w:rsidR="00866D62" w:rsidRPr="00866D62">
        <w:rPr>
          <w:rFonts w:ascii="Century Gothic" w:hAnsi="Century Gothic" w:cs="Times New Roman"/>
          <w:position w:val="-4"/>
        </w:rPr>
        <w:object w:dxaOrig="620" w:dyaOrig="260" w14:anchorId="7DA2D967">
          <v:shape id="_x0000_i1033" type="#_x0000_t75" style="width:31pt;height:13.15pt" o:ole="">
            <v:imagedata r:id="rId32" o:title=""/>
          </v:shape>
          <o:OLEObject Type="Embed" ProgID="Equation.DSMT4" ShapeID="_x0000_i1033" DrawAspect="Content" ObjectID="_1630260850" r:id="rId33"/>
        </w:object>
      </w:r>
      <w:r>
        <w:rPr>
          <w:rFonts w:ascii="Century Gothic" w:hAnsi="Century Gothic" w:cs="Times New Roman"/>
        </w:rPr>
        <w:t xml:space="preserve"> </w:t>
      </w:r>
      <w:r w:rsidR="00F40119">
        <w:rPr>
          <w:rFonts w:ascii="Century Gothic" w:hAnsi="Century Gothic" w:cs="Times New Roman"/>
        </w:rPr>
        <w:t>________</w:t>
      </w:r>
      <w:r w:rsidR="00F40119">
        <w:rPr>
          <w:rFonts w:ascii="Century Gothic" w:hAnsi="Century Gothic" w:cs="Times New Roman"/>
        </w:rPr>
        <w:tab/>
      </w:r>
      <w:r w:rsidR="00F40119">
        <w:rPr>
          <w:rFonts w:ascii="Century Gothic" w:hAnsi="Century Gothic" w:cs="Times New Roman"/>
        </w:rPr>
        <w:tab/>
        <w:t>b</w:t>
      </w:r>
      <w:r w:rsidR="00F40119">
        <w:rPr>
          <w:rFonts w:ascii="Century Gothic" w:hAnsi="Century Gothic" w:cs="Times New Roman"/>
        </w:rPr>
        <w:t xml:space="preserve">.  </w:t>
      </w:r>
      <w:r w:rsidR="003B64EF" w:rsidRPr="00866D62">
        <w:rPr>
          <w:rFonts w:ascii="Century Gothic" w:hAnsi="Century Gothic" w:cs="Times New Roman"/>
          <w:position w:val="-6"/>
        </w:rPr>
        <w:object w:dxaOrig="660" w:dyaOrig="279" w14:anchorId="5CF8610C">
          <v:shape id="_x0000_i1037" type="#_x0000_t75" style="width:33.1pt;height:14.2pt" o:ole="">
            <v:imagedata r:id="rId34" o:title=""/>
          </v:shape>
          <o:OLEObject Type="Embed" ProgID="Equation.DSMT4" ShapeID="_x0000_i1037" DrawAspect="Content" ObjectID="_1630260851" r:id="rId35"/>
        </w:object>
      </w:r>
      <w:r w:rsidR="00F40119">
        <w:rPr>
          <w:rFonts w:ascii="Century Gothic" w:hAnsi="Century Gothic" w:cs="Times New Roman"/>
        </w:rPr>
        <w:t>________</w:t>
      </w:r>
      <w:r w:rsidR="00F40119">
        <w:rPr>
          <w:rFonts w:ascii="Century Gothic" w:hAnsi="Century Gothic" w:cs="Times New Roman"/>
        </w:rPr>
        <w:tab/>
      </w:r>
      <w:r w:rsidR="00F40119">
        <w:rPr>
          <w:rFonts w:ascii="Century Gothic" w:hAnsi="Century Gothic" w:cs="Times New Roman"/>
        </w:rPr>
        <w:tab/>
        <w:t>c</w:t>
      </w:r>
      <w:r w:rsidR="00F40119">
        <w:rPr>
          <w:rFonts w:ascii="Century Gothic" w:hAnsi="Century Gothic" w:cs="Times New Roman"/>
        </w:rPr>
        <w:t xml:space="preserve">.  </w:t>
      </w:r>
      <w:r w:rsidR="003B64EF" w:rsidRPr="00866D62">
        <w:rPr>
          <w:rFonts w:ascii="Century Gothic" w:hAnsi="Century Gothic" w:cs="Times New Roman"/>
          <w:position w:val="-6"/>
        </w:rPr>
        <w:object w:dxaOrig="639" w:dyaOrig="279" w14:anchorId="74A5F890">
          <v:shape id="_x0000_i1040" type="#_x0000_t75" style="width:32.05pt;height:14.2pt" o:ole="">
            <v:imagedata r:id="rId36" o:title=""/>
          </v:shape>
          <o:OLEObject Type="Embed" ProgID="Equation.DSMT4" ShapeID="_x0000_i1040" DrawAspect="Content" ObjectID="_1630260852" r:id="rId37"/>
        </w:object>
      </w:r>
      <w:r w:rsidR="00F40119">
        <w:rPr>
          <w:rFonts w:ascii="Century Gothic" w:hAnsi="Century Gothic" w:cs="Times New Roman"/>
        </w:rPr>
        <w:t>________</w:t>
      </w:r>
    </w:p>
    <w:p w14:paraId="6A3B42CD" w14:textId="5D3CF6AE" w:rsidR="00F40119" w:rsidRDefault="00F40119" w:rsidP="007B7ECC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ab/>
        <w:t>d</w:t>
      </w:r>
      <w:r>
        <w:rPr>
          <w:rFonts w:ascii="Century Gothic" w:hAnsi="Century Gothic" w:cs="Times New Roman"/>
        </w:rPr>
        <w:t xml:space="preserve">.  </w:t>
      </w:r>
      <w:r w:rsidR="00823A16" w:rsidRPr="00823A16">
        <w:rPr>
          <w:rFonts w:ascii="Century Gothic" w:hAnsi="Century Gothic" w:cs="Times New Roman"/>
          <w:position w:val="-6"/>
        </w:rPr>
        <w:object w:dxaOrig="620" w:dyaOrig="340" w14:anchorId="0EF42474">
          <v:shape id="_x0000_i1043" type="#_x0000_t75" style="width:31pt;height:16.8pt" o:ole="">
            <v:imagedata r:id="rId38" o:title=""/>
          </v:shape>
          <o:OLEObject Type="Embed" ProgID="Equation.DSMT4" ShapeID="_x0000_i1043" DrawAspect="Content" ObjectID="_1630260853" r:id="rId39"/>
        </w:object>
      </w:r>
      <w:r>
        <w:rPr>
          <w:rFonts w:ascii="Century Gothic" w:hAnsi="Century Gothic" w:cs="Times New Roman"/>
        </w:rPr>
        <w:t>________</w:t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  <w:t>e</w:t>
      </w:r>
      <w:r>
        <w:rPr>
          <w:rFonts w:ascii="Century Gothic" w:hAnsi="Century Gothic" w:cs="Times New Roman"/>
        </w:rPr>
        <w:t xml:space="preserve">. </w:t>
      </w:r>
      <w:r w:rsidR="002B6231">
        <w:rPr>
          <w:rFonts w:ascii="Century Gothic" w:hAnsi="Century Gothic" w:cs="Times New Roman"/>
        </w:rPr>
        <w:t xml:space="preserve"> </w:t>
      </w:r>
      <w:r w:rsidR="000C73B0" w:rsidRPr="00823A16">
        <w:rPr>
          <w:rFonts w:ascii="Century Gothic" w:hAnsi="Century Gothic" w:cs="Times New Roman"/>
          <w:position w:val="-6"/>
        </w:rPr>
        <w:object w:dxaOrig="600" w:dyaOrig="340" w14:anchorId="1C085B44">
          <v:shape id="_x0000_i1046" type="#_x0000_t75" style="width:29.95pt;height:16.8pt" o:ole="">
            <v:imagedata r:id="rId40" o:title=""/>
          </v:shape>
          <o:OLEObject Type="Embed" ProgID="Equation.DSMT4" ShapeID="_x0000_i1046" DrawAspect="Content" ObjectID="_1630260854" r:id="rId41"/>
        </w:object>
      </w:r>
      <w:r>
        <w:rPr>
          <w:rFonts w:ascii="Century Gothic" w:hAnsi="Century Gothic" w:cs="Times New Roman"/>
        </w:rPr>
        <w:t xml:space="preserve"> ________</w:t>
      </w:r>
      <w:r>
        <w:rPr>
          <w:rFonts w:ascii="Century Gothic" w:hAnsi="Century Gothic" w:cs="Times New Roman"/>
        </w:rPr>
        <w:tab/>
      </w:r>
      <w:r>
        <w:rPr>
          <w:rFonts w:ascii="Century Gothic" w:hAnsi="Century Gothic" w:cs="Times New Roman"/>
        </w:rPr>
        <w:tab/>
        <w:t>f</w:t>
      </w:r>
      <w:r>
        <w:rPr>
          <w:rFonts w:ascii="Century Gothic" w:hAnsi="Century Gothic" w:cs="Times New Roman"/>
        </w:rPr>
        <w:t xml:space="preserve">. </w:t>
      </w:r>
      <w:r w:rsidR="002B6231">
        <w:rPr>
          <w:rFonts w:ascii="Century Gothic" w:hAnsi="Century Gothic" w:cs="Times New Roman"/>
        </w:rPr>
        <w:t xml:space="preserve"> </w:t>
      </w:r>
      <w:r w:rsidR="000C73B0" w:rsidRPr="00823A16">
        <w:rPr>
          <w:rFonts w:ascii="Century Gothic" w:hAnsi="Century Gothic" w:cs="Times New Roman"/>
          <w:position w:val="-6"/>
        </w:rPr>
        <w:object w:dxaOrig="600" w:dyaOrig="340" w14:anchorId="431A4DF9">
          <v:shape id="_x0000_i1049" type="#_x0000_t75" style="width:29.95pt;height:16.8pt" o:ole="">
            <v:imagedata r:id="rId42" o:title=""/>
          </v:shape>
          <o:OLEObject Type="Embed" ProgID="Equation.DSMT4" ShapeID="_x0000_i1049" DrawAspect="Content" ObjectID="_1630260855" r:id="rId43"/>
        </w:object>
      </w:r>
      <w:r>
        <w:rPr>
          <w:rFonts w:ascii="Century Gothic" w:hAnsi="Century Gothic" w:cs="Times New Roman"/>
        </w:rPr>
        <w:t xml:space="preserve"> ________</w:t>
      </w:r>
    </w:p>
    <w:p w14:paraId="06C3F999" w14:textId="77777777" w:rsidR="007B7ECC" w:rsidRDefault="007B7ECC" w:rsidP="007B7ECC">
      <w:pPr>
        <w:rPr>
          <w:rFonts w:ascii="Century Gothic" w:hAnsi="Century Gothic" w:cs="Times New Roman"/>
        </w:rPr>
      </w:pPr>
    </w:p>
    <w:p w14:paraId="5EA1FF7A" w14:textId="24A14E06" w:rsidR="003B36FA" w:rsidRDefault="003B36FA">
      <w:pPr>
        <w:rPr>
          <w:rFonts w:ascii="Century Gothic" w:hAnsi="Century Gothic" w:cs="Times New Roman"/>
        </w:rPr>
      </w:pPr>
    </w:p>
    <w:p w14:paraId="5B3B1139" w14:textId="041097C5" w:rsidR="00186B40" w:rsidRDefault="00186B40">
      <w:pPr>
        <w:rPr>
          <w:rFonts w:ascii="Century Gothic" w:hAnsi="Century Gothic" w:cs="Times New Roman"/>
        </w:rPr>
      </w:pPr>
    </w:p>
    <w:p w14:paraId="4F8EF6CB" w14:textId="4BE9142F" w:rsidR="00F83B4C" w:rsidRDefault="00396511">
      <w:pPr>
        <w:rPr>
          <w:rFonts w:ascii="Century Gothic" w:hAnsi="Century Gothic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722752" behindDoc="1" locked="0" layoutInCell="1" allowOverlap="1" wp14:anchorId="5508EBC9" wp14:editId="197E0CE0">
            <wp:simplePos x="0" y="0"/>
            <wp:positionH relativeFrom="column">
              <wp:posOffset>275859</wp:posOffset>
            </wp:positionH>
            <wp:positionV relativeFrom="paragraph">
              <wp:posOffset>-164956</wp:posOffset>
            </wp:positionV>
            <wp:extent cx="4692015" cy="3025775"/>
            <wp:effectExtent l="0" t="0" r="0" b="317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2015" cy="3025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3B4C">
        <w:rPr>
          <w:rFonts w:ascii="Century Gothic" w:hAnsi="Century Gothic" w:cs="Times New Roman"/>
        </w:rPr>
        <w:t xml:space="preserve">10.  </w:t>
      </w:r>
      <w:r w:rsidR="009C3F50">
        <w:rPr>
          <w:rFonts w:ascii="Century Gothic" w:hAnsi="Century Gothic" w:cs="Times New Roman"/>
        </w:rPr>
        <w:t xml:space="preserve"> </w:t>
      </w:r>
    </w:p>
    <w:p w14:paraId="6EBDB155" w14:textId="77777777" w:rsidR="00396511" w:rsidRDefault="00396511">
      <w:pPr>
        <w:rPr>
          <w:rFonts w:ascii="Century Gothic" w:hAnsi="Century Gothic" w:cs="Times New Roman"/>
        </w:rPr>
      </w:pPr>
    </w:p>
    <w:p w14:paraId="51AA780E" w14:textId="77777777" w:rsidR="00396511" w:rsidRDefault="00396511">
      <w:pPr>
        <w:rPr>
          <w:rFonts w:ascii="Century Gothic" w:hAnsi="Century Gothic" w:cs="Times New Roman"/>
        </w:rPr>
      </w:pPr>
    </w:p>
    <w:p w14:paraId="2C53113B" w14:textId="77777777" w:rsidR="00396511" w:rsidRDefault="00396511">
      <w:pPr>
        <w:rPr>
          <w:rFonts w:ascii="Century Gothic" w:hAnsi="Century Gothic" w:cs="Times New Roman"/>
        </w:rPr>
      </w:pPr>
    </w:p>
    <w:p w14:paraId="79E176A6" w14:textId="77777777" w:rsidR="00396511" w:rsidRDefault="00396511">
      <w:pPr>
        <w:rPr>
          <w:rFonts w:ascii="Century Gothic" w:hAnsi="Century Gothic" w:cs="Times New Roman"/>
        </w:rPr>
      </w:pPr>
    </w:p>
    <w:p w14:paraId="48DE809C" w14:textId="77777777" w:rsidR="00396511" w:rsidRDefault="00396511">
      <w:pPr>
        <w:rPr>
          <w:rFonts w:ascii="Century Gothic" w:hAnsi="Century Gothic" w:cs="Times New Roman"/>
        </w:rPr>
      </w:pPr>
    </w:p>
    <w:p w14:paraId="529C6AD2" w14:textId="77777777" w:rsidR="00396511" w:rsidRDefault="00396511">
      <w:pPr>
        <w:rPr>
          <w:rFonts w:ascii="Century Gothic" w:hAnsi="Century Gothic" w:cs="Times New Roman"/>
        </w:rPr>
      </w:pPr>
    </w:p>
    <w:p w14:paraId="7EE6BF70" w14:textId="77777777" w:rsidR="00396511" w:rsidRDefault="00396511">
      <w:pPr>
        <w:rPr>
          <w:rFonts w:ascii="Century Gothic" w:hAnsi="Century Gothic" w:cs="Times New Roman"/>
        </w:rPr>
      </w:pPr>
    </w:p>
    <w:p w14:paraId="5D75974E" w14:textId="77777777" w:rsidR="00396511" w:rsidRDefault="00396511">
      <w:pPr>
        <w:rPr>
          <w:rFonts w:ascii="Century Gothic" w:hAnsi="Century Gothic" w:cs="Times New Roman"/>
        </w:rPr>
      </w:pPr>
    </w:p>
    <w:p w14:paraId="2D3FEE34" w14:textId="27822A62" w:rsidR="00396511" w:rsidRDefault="00CA7B41">
      <w:pPr>
        <w:rPr>
          <w:rFonts w:ascii="Century Gothic" w:hAnsi="Century Gothic" w:cs="Times New Roman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4A0705C0" wp14:editId="1B807447">
            <wp:simplePos x="0" y="0"/>
            <wp:positionH relativeFrom="column">
              <wp:posOffset>230269</wp:posOffset>
            </wp:positionH>
            <wp:positionV relativeFrom="paragraph">
              <wp:posOffset>261410</wp:posOffset>
            </wp:positionV>
            <wp:extent cx="4872350" cy="3105887"/>
            <wp:effectExtent l="0" t="0" r="508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442" cy="310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 w:cs="Times New Roman"/>
        </w:rPr>
        <w:br/>
      </w:r>
    </w:p>
    <w:p w14:paraId="3D0D7A1E" w14:textId="575243F8" w:rsidR="003B36FA" w:rsidRDefault="00396511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 xml:space="preserve">11.  </w:t>
      </w:r>
    </w:p>
    <w:p w14:paraId="1C2909BB" w14:textId="6D670D2B" w:rsidR="00396511" w:rsidRDefault="00396511">
      <w:pPr>
        <w:rPr>
          <w:rFonts w:ascii="Century Gothic" w:hAnsi="Century Gothic" w:cs="Times New Roman"/>
        </w:rPr>
      </w:pPr>
    </w:p>
    <w:p w14:paraId="25711A57" w14:textId="7F0C4ED9" w:rsidR="00396511" w:rsidRDefault="00396511">
      <w:pPr>
        <w:rPr>
          <w:rFonts w:ascii="Century Gothic" w:hAnsi="Century Gothic" w:cs="Times New Roman"/>
        </w:rPr>
      </w:pPr>
    </w:p>
    <w:p w14:paraId="1639D378" w14:textId="5A2707CB" w:rsidR="00396511" w:rsidRDefault="00396511">
      <w:pPr>
        <w:rPr>
          <w:rFonts w:ascii="Century Gothic" w:hAnsi="Century Gothic" w:cs="Times New Roman"/>
        </w:rPr>
      </w:pPr>
    </w:p>
    <w:p w14:paraId="5B16869B" w14:textId="29F97D4B" w:rsidR="00CA7B41" w:rsidRDefault="00CA7B41">
      <w:pPr>
        <w:rPr>
          <w:rFonts w:ascii="Century Gothic" w:hAnsi="Century Gothic" w:cs="Times New Roman"/>
        </w:rPr>
      </w:pPr>
    </w:p>
    <w:p w14:paraId="6348743F" w14:textId="608BAE3A" w:rsidR="00CA7B41" w:rsidRDefault="00CA7B41">
      <w:pPr>
        <w:rPr>
          <w:rFonts w:ascii="Century Gothic" w:hAnsi="Century Gothic" w:cs="Times New Roman"/>
        </w:rPr>
      </w:pPr>
    </w:p>
    <w:p w14:paraId="69A7D031" w14:textId="65EAE1EF" w:rsidR="00CA7B41" w:rsidRDefault="00CA7B41">
      <w:pPr>
        <w:rPr>
          <w:rFonts w:ascii="Century Gothic" w:hAnsi="Century Gothic" w:cs="Times New Roman"/>
        </w:rPr>
      </w:pPr>
    </w:p>
    <w:p w14:paraId="7EEA6A82" w14:textId="77777777" w:rsidR="00CA7B41" w:rsidRDefault="00CA7B41">
      <w:pPr>
        <w:rPr>
          <w:rFonts w:ascii="Century Gothic" w:hAnsi="Century Gothic" w:cs="Times New Roman"/>
        </w:rPr>
      </w:pPr>
    </w:p>
    <w:p w14:paraId="3DF86023" w14:textId="071EB958" w:rsidR="00CA7B41" w:rsidRDefault="00CA7B41">
      <w:pPr>
        <w:rPr>
          <w:rFonts w:ascii="Century Gothic" w:hAnsi="Century Gothic" w:cs="Times New Roman"/>
        </w:rPr>
      </w:pPr>
    </w:p>
    <w:p w14:paraId="48FCBC2D" w14:textId="2D48B510" w:rsidR="00CA7B41" w:rsidRDefault="003F439A">
      <w:pPr>
        <w:rPr>
          <w:rFonts w:ascii="Century Gothic" w:hAnsi="Century Gothic" w:cs="Times New Roman"/>
        </w:rPr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00F1E551" wp14:editId="44253764">
            <wp:simplePos x="0" y="0"/>
            <wp:positionH relativeFrom="column">
              <wp:posOffset>3427331</wp:posOffset>
            </wp:positionH>
            <wp:positionV relativeFrom="paragraph">
              <wp:posOffset>235668</wp:posOffset>
            </wp:positionV>
            <wp:extent cx="2854060" cy="3243784"/>
            <wp:effectExtent l="0" t="0" r="381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6425" cy="32464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C0F74D" w14:textId="6F3A5E83" w:rsidR="00CA7B41" w:rsidRDefault="003F439A">
      <w:pPr>
        <w:rPr>
          <w:rFonts w:ascii="Century Gothic" w:hAnsi="Century Gothic" w:cs="Times New Roman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4DF3ABEE" wp14:editId="004E34E4">
            <wp:simplePos x="0" y="0"/>
            <wp:positionH relativeFrom="column">
              <wp:posOffset>203571</wp:posOffset>
            </wp:positionH>
            <wp:positionV relativeFrom="paragraph">
              <wp:posOffset>109470</wp:posOffset>
            </wp:positionV>
            <wp:extent cx="2870014" cy="3062374"/>
            <wp:effectExtent l="0" t="0" r="6985" b="508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3614" cy="3066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B41">
        <w:rPr>
          <w:rFonts w:ascii="Century Gothic" w:hAnsi="Century Gothic" w:cs="Times New Roman"/>
        </w:rPr>
        <w:br/>
        <w:t xml:space="preserve">12.  </w:t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</w:r>
      <w:r w:rsidR="00A9626C">
        <w:rPr>
          <w:rFonts w:ascii="Century Gothic" w:hAnsi="Century Gothic" w:cs="Times New Roman"/>
        </w:rPr>
        <w:tab/>
        <w:t xml:space="preserve">13.  </w:t>
      </w:r>
    </w:p>
    <w:p w14:paraId="4D53426B" w14:textId="6F66ED1D" w:rsidR="00CA7B41" w:rsidRDefault="00CA7B41">
      <w:pPr>
        <w:rPr>
          <w:rFonts w:ascii="Century Gothic" w:hAnsi="Century Gothic" w:cs="Times New Roman"/>
        </w:rPr>
      </w:pPr>
    </w:p>
    <w:p w14:paraId="16EC24BA" w14:textId="284DDB77" w:rsidR="00396511" w:rsidRDefault="00396511">
      <w:pPr>
        <w:rPr>
          <w:rFonts w:ascii="Century Gothic" w:hAnsi="Century Gothic" w:cs="Times New Roman"/>
        </w:rPr>
      </w:pPr>
      <w:bookmarkStart w:id="0" w:name="_GoBack"/>
      <w:bookmarkEnd w:id="0"/>
    </w:p>
    <w:p w14:paraId="3374682F" w14:textId="13CDA187" w:rsidR="00396511" w:rsidRDefault="00396511">
      <w:pPr>
        <w:rPr>
          <w:rFonts w:ascii="Century Gothic" w:hAnsi="Century Gothic" w:cs="Times New Roman"/>
        </w:rPr>
      </w:pPr>
    </w:p>
    <w:p w14:paraId="52BA7256" w14:textId="55C13338" w:rsidR="00396511" w:rsidRDefault="00396511">
      <w:pPr>
        <w:rPr>
          <w:rFonts w:ascii="Century Gothic" w:hAnsi="Century Gothic" w:cs="Times New Roman"/>
        </w:rPr>
      </w:pPr>
    </w:p>
    <w:p w14:paraId="6FD6CD59" w14:textId="1E90BFA7" w:rsidR="00396511" w:rsidRDefault="00396511">
      <w:pPr>
        <w:rPr>
          <w:rFonts w:ascii="Century Gothic" w:hAnsi="Century Gothic" w:cs="Times New Roman"/>
        </w:rPr>
      </w:pPr>
    </w:p>
    <w:p w14:paraId="321527EF" w14:textId="77777777" w:rsidR="00396511" w:rsidRPr="00A62793" w:rsidRDefault="00396511">
      <w:pPr>
        <w:rPr>
          <w:rFonts w:ascii="Century Gothic" w:hAnsi="Century Gothic" w:cs="Times New Roman"/>
        </w:rPr>
      </w:pPr>
    </w:p>
    <w:sectPr w:rsidR="00396511" w:rsidRPr="00A62793" w:rsidSect="00407DAF">
      <w:headerReference w:type="default" r:id="rId4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95F77D1" w14:textId="77777777" w:rsidR="00AC2BDD" w:rsidRDefault="00AC2BDD" w:rsidP="0003627A">
      <w:pPr>
        <w:spacing w:after="0" w:line="240" w:lineRule="auto"/>
      </w:pPr>
      <w:r>
        <w:separator/>
      </w:r>
    </w:p>
  </w:endnote>
  <w:endnote w:type="continuationSeparator" w:id="0">
    <w:p w14:paraId="31966D61" w14:textId="77777777" w:rsidR="00AC2BDD" w:rsidRDefault="00AC2BDD" w:rsidP="000362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A9A0D2" w14:textId="77777777" w:rsidR="00AC2BDD" w:rsidRDefault="00AC2BDD" w:rsidP="0003627A">
      <w:pPr>
        <w:spacing w:after="0" w:line="240" w:lineRule="auto"/>
      </w:pPr>
      <w:r>
        <w:separator/>
      </w:r>
    </w:p>
  </w:footnote>
  <w:footnote w:type="continuationSeparator" w:id="0">
    <w:p w14:paraId="20F37327" w14:textId="77777777" w:rsidR="00AC2BDD" w:rsidRDefault="00AC2BDD" w:rsidP="000362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4B2F98" w14:textId="77777777" w:rsidR="0003627A" w:rsidRPr="0003627A" w:rsidRDefault="0003627A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627A"/>
    <w:rsid w:val="00015DE2"/>
    <w:rsid w:val="0003627A"/>
    <w:rsid w:val="00071A68"/>
    <w:rsid w:val="00096C12"/>
    <w:rsid w:val="000C73B0"/>
    <w:rsid w:val="00186B40"/>
    <w:rsid w:val="001C4B8A"/>
    <w:rsid w:val="002B6231"/>
    <w:rsid w:val="002E6D3D"/>
    <w:rsid w:val="0034747E"/>
    <w:rsid w:val="00364821"/>
    <w:rsid w:val="00396511"/>
    <w:rsid w:val="003B1E59"/>
    <w:rsid w:val="003B36FA"/>
    <w:rsid w:val="003B64EF"/>
    <w:rsid w:val="003F439A"/>
    <w:rsid w:val="004016BD"/>
    <w:rsid w:val="00407DAF"/>
    <w:rsid w:val="00445FEA"/>
    <w:rsid w:val="00484450"/>
    <w:rsid w:val="00490D82"/>
    <w:rsid w:val="004C2906"/>
    <w:rsid w:val="004C4AEA"/>
    <w:rsid w:val="005838B0"/>
    <w:rsid w:val="00614106"/>
    <w:rsid w:val="006302DA"/>
    <w:rsid w:val="006C2F73"/>
    <w:rsid w:val="00716BC0"/>
    <w:rsid w:val="00724445"/>
    <w:rsid w:val="007250DB"/>
    <w:rsid w:val="007B7ECC"/>
    <w:rsid w:val="0082156B"/>
    <w:rsid w:val="00823A16"/>
    <w:rsid w:val="00866D62"/>
    <w:rsid w:val="00892259"/>
    <w:rsid w:val="008964DF"/>
    <w:rsid w:val="008A0227"/>
    <w:rsid w:val="008A5850"/>
    <w:rsid w:val="008F2B1F"/>
    <w:rsid w:val="00914C94"/>
    <w:rsid w:val="009413D4"/>
    <w:rsid w:val="00971020"/>
    <w:rsid w:val="009C3F50"/>
    <w:rsid w:val="00A229A6"/>
    <w:rsid w:val="00A62793"/>
    <w:rsid w:val="00A77529"/>
    <w:rsid w:val="00A9626C"/>
    <w:rsid w:val="00AC2BDD"/>
    <w:rsid w:val="00AF5FB3"/>
    <w:rsid w:val="00B17067"/>
    <w:rsid w:val="00C13DF1"/>
    <w:rsid w:val="00C30B1B"/>
    <w:rsid w:val="00CA7B41"/>
    <w:rsid w:val="00D03FCA"/>
    <w:rsid w:val="00D21AE9"/>
    <w:rsid w:val="00D94A04"/>
    <w:rsid w:val="00D97FFD"/>
    <w:rsid w:val="00DA46AA"/>
    <w:rsid w:val="00E6047D"/>
    <w:rsid w:val="00E70961"/>
    <w:rsid w:val="00E73376"/>
    <w:rsid w:val="00EA2E4B"/>
    <w:rsid w:val="00EE0EC4"/>
    <w:rsid w:val="00EE201F"/>
    <w:rsid w:val="00F40119"/>
    <w:rsid w:val="00F83B4C"/>
    <w:rsid w:val="00FF2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D82F9B"/>
  <w15:chartTrackingRefBased/>
  <w15:docId w15:val="{A23A2350-44D0-417F-B2B8-8CFD7BABB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36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627A"/>
  </w:style>
  <w:style w:type="paragraph" w:styleId="Footer">
    <w:name w:val="footer"/>
    <w:basedOn w:val="Normal"/>
    <w:link w:val="FooterChar"/>
    <w:uiPriority w:val="99"/>
    <w:unhideWhenUsed/>
    <w:rsid w:val="000362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627A"/>
  </w:style>
  <w:style w:type="table" w:styleId="TableGrid">
    <w:name w:val="Table Grid"/>
    <w:basedOn w:val="TableNormal"/>
    <w:uiPriority w:val="39"/>
    <w:rsid w:val="000362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02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02DA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229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5.png"/><Relationship Id="rId26" Type="http://schemas.openxmlformats.org/officeDocument/2006/relationships/image" Target="media/image9.png"/><Relationship Id="rId39" Type="http://schemas.openxmlformats.org/officeDocument/2006/relationships/oleObject" Target="embeddings/oleObject5.bin"/><Relationship Id="rId21" Type="http://schemas.microsoft.com/office/2007/relationships/hdphoto" Target="media/hdphoto6.wdp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21.png"/><Relationship Id="rId50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microsoft.com/office/2007/relationships/hdphoto" Target="media/hdphoto10.wdp"/><Relationship Id="rId11" Type="http://schemas.microsoft.com/office/2007/relationships/hdphoto" Target="media/hdphoto1.wdp"/><Relationship Id="rId24" Type="http://schemas.openxmlformats.org/officeDocument/2006/relationships/image" Target="media/image8.png"/><Relationship Id="rId32" Type="http://schemas.openxmlformats.org/officeDocument/2006/relationships/image" Target="media/image12.wmf"/><Relationship Id="rId37" Type="http://schemas.openxmlformats.org/officeDocument/2006/relationships/oleObject" Target="embeddings/oleObject4.bin"/><Relationship Id="rId40" Type="http://schemas.openxmlformats.org/officeDocument/2006/relationships/image" Target="media/image16.wmf"/><Relationship Id="rId45" Type="http://schemas.openxmlformats.org/officeDocument/2006/relationships/image" Target="media/image19.png"/><Relationship Id="rId5" Type="http://schemas.openxmlformats.org/officeDocument/2006/relationships/styles" Target="styles.xml"/><Relationship Id="rId15" Type="http://schemas.microsoft.com/office/2007/relationships/hdphoto" Target="media/hdphoto3.wdp"/><Relationship Id="rId23" Type="http://schemas.microsoft.com/office/2007/relationships/hdphoto" Target="media/hdphoto7.wdp"/><Relationship Id="rId28" Type="http://schemas.openxmlformats.org/officeDocument/2006/relationships/image" Target="media/image10.png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image" Target="media/image1.png"/><Relationship Id="rId19" Type="http://schemas.microsoft.com/office/2007/relationships/hdphoto" Target="media/hdphoto5.wdp"/><Relationship Id="rId31" Type="http://schemas.openxmlformats.org/officeDocument/2006/relationships/oleObject" Target="embeddings/oleObject1.bin"/><Relationship Id="rId44" Type="http://schemas.openxmlformats.org/officeDocument/2006/relationships/image" Target="media/image18.png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image" Target="media/image7.png"/><Relationship Id="rId27" Type="http://schemas.microsoft.com/office/2007/relationships/hdphoto" Target="media/hdphoto9.wdp"/><Relationship Id="rId30" Type="http://schemas.openxmlformats.org/officeDocument/2006/relationships/image" Target="media/image11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header" Target="header1.xml"/><Relationship Id="rId8" Type="http://schemas.openxmlformats.org/officeDocument/2006/relationships/footnotes" Target="footnote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microsoft.com/office/2007/relationships/hdphoto" Target="media/hdphoto4.wdp"/><Relationship Id="rId25" Type="http://schemas.microsoft.com/office/2007/relationships/hdphoto" Target="media/hdphoto8.wdp"/><Relationship Id="rId33" Type="http://schemas.openxmlformats.org/officeDocument/2006/relationships/oleObject" Target="embeddings/oleObject2.bin"/><Relationship Id="rId38" Type="http://schemas.openxmlformats.org/officeDocument/2006/relationships/image" Target="media/image15.wmf"/><Relationship Id="rId46" Type="http://schemas.openxmlformats.org/officeDocument/2006/relationships/image" Target="media/image20.png"/><Relationship Id="rId20" Type="http://schemas.openxmlformats.org/officeDocument/2006/relationships/image" Target="media/image6.png"/><Relationship Id="rId41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018CD922BB7AB448C12018F5118E47E" ma:contentTypeVersion="12" ma:contentTypeDescription="Create a new document." ma:contentTypeScope="" ma:versionID="0f306a22296814507c0491e6b17d5452">
  <xsd:schema xmlns:xsd="http://www.w3.org/2001/XMLSchema" xmlns:xs="http://www.w3.org/2001/XMLSchema" xmlns:p="http://schemas.microsoft.com/office/2006/metadata/properties" xmlns:ns3="bf2d7c72-ba82-421c-96d9-237a5c13e16e" xmlns:ns4="c3d1ac89-491c-4be0-acc8-4dfe2c8a1d15" targetNamespace="http://schemas.microsoft.com/office/2006/metadata/properties" ma:root="true" ma:fieldsID="4919bebb2a9f539019d0fdfd8c421dcd" ns3:_="" ns4:_="">
    <xsd:import namespace="bf2d7c72-ba82-421c-96d9-237a5c13e16e"/>
    <xsd:import namespace="c3d1ac89-491c-4be0-acc8-4dfe2c8a1d1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2d7c72-ba82-421c-96d9-237a5c13e16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3d1ac89-491c-4be0-acc8-4dfe2c8a1d1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FEFC1B-C96D-4684-B1F8-F586D170F22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f2d7c72-ba82-421c-96d9-237a5c13e16e"/>
    <ds:schemaRef ds:uri="c3d1ac89-491c-4be0-acc8-4dfe2c8a1d1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AE40031-8F71-4605-97C7-690BC74297D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E17D2E2-3DA4-489C-A9E9-54AF97E2861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5D0236D-9F72-42E2-AA12-8EEE6A3AE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372</Words>
  <Characters>212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ondra Zielinski</dc:creator>
  <cp:keywords/>
  <dc:description/>
  <cp:lastModifiedBy>Katherine Sims</cp:lastModifiedBy>
  <cp:revision>39</cp:revision>
  <cp:lastPrinted>2017-09-20T16:44:00Z</cp:lastPrinted>
  <dcterms:created xsi:type="dcterms:W3CDTF">2019-09-18T00:40:00Z</dcterms:created>
  <dcterms:modified xsi:type="dcterms:W3CDTF">2019-09-18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018CD922BB7AB448C12018F5118E47E</vt:lpwstr>
  </property>
  <property fmtid="{D5CDD505-2E9C-101B-9397-08002B2CF9AE}" pid="3" name="MTWinEqns">
    <vt:bool>true</vt:bool>
  </property>
</Properties>
</file>